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6" r:id="rId4"/>
    <p:sldId id="267" r:id="rId5"/>
    <p:sldId id="265" r:id="rId6"/>
    <p:sldId id="272" r:id="rId7"/>
    <p:sldId id="262" r:id="rId8"/>
    <p:sldId id="276" r:id="rId9"/>
    <p:sldId id="277" r:id="rId10"/>
    <p:sldId id="263" r:id="rId11"/>
    <p:sldId id="268" r:id="rId12"/>
    <p:sldId id="261" r:id="rId13"/>
    <p:sldId id="273" r:id="rId14"/>
    <p:sldId id="271" r:id="rId15"/>
    <p:sldId id="279" r:id="rId16"/>
    <p:sldId id="278" r:id="rId17"/>
  </p:sldIdLst>
  <p:sldSz cx="9144000" cy="5143500" type="screen16x9"/>
  <p:notesSz cx="6858000" cy="9144000"/>
  <p:defaultTextStyle>
    <a:defPPr>
      <a:defRPr lang="ru-RU"/>
    </a:defPPr>
    <a:lvl1pPr marL="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5E5D"/>
    <a:srgbClr val="00579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77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Темирлан Хусаинов" userId="299821d83ae2e006" providerId="LiveId" clId="{AABD9658-BB11-4D9A-B609-911EA74FF6CD}"/>
    <pc:docChg chg="undo redo custSel addSld delSld modSld sldOrd">
      <pc:chgData name="Темирлан Хусаинов" userId="299821d83ae2e006" providerId="LiveId" clId="{AABD9658-BB11-4D9A-B609-911EA74FF6CD}" dt="2026-06-02T18:58:58.436" v="4261" actId="47"/>
      <pc:docMkLst>
        <pc:docMk/>
      </pc:docMkLst>
      <pc:sldChg chg="addSp delSp modSp mod">
        <pc:chgData name="Темирлан Хусаинов" userId="299821d83ae2e006" providerId="LiveId" clId="{AABD9658-BB11-4D9A-B609-911EA74FF6CD}" dt="2026-05-30T11:59:35.233" v="378"/>
        <pc:sldMkLst>
          <pc:docMk/>
          <pc:sldMk cId="0" sldId="256"/>
        </pc:sldMkLst>
        <pc:spChg chg="add del">
          <ac:chgData name="Темирлан Хусаинов" userId="299821d83ae2e006" providerId="LiveId" clId="{AABD9658-BB11-4D9A-B609-911EA74FF6CD}" dt="2026-05-30T11:59:35.233" v="378"/>
          <ac:spMkLst>
            <pc:docMk/>
            <pc:sldMk cId="0" sldId="256"/>
            <ac:spMk id="2" creationId="{6F090728-C568-4A4E-B24D-0D2A1E3856E0}"/>
          </ac:spMkLst>
        </pc:spChg>
        <pc:spChg chg="mod">
          <ac:chgData name="Темирлан Хусаинов" userId="299821d83ae2e006" providerId="LiveId" clId="{AABD9658-BB11-4D9A-B609-911EA74FF6CD}" dt="2026-05-30T10:18:51.500" v="354" actId="20577"/>
          <ac:spMkLst>
            <pc:docMk/>
            <pc:sldMk cId="0" sldId="256"/>
            <ac:spMk id="601032638" creationId="{00000000-0000-0000-0000-000000000000}"/>
          </ac:spMkLst>
        </pc:spChg>
      </pc:sldChg>
      <pc:sldChg chg="addSp delSp modSp del mod">
        <pc:chgData name="Темирлан Хусаинов" userId="299821d83ae2e006" providerId="LiveId" clId="{AABD9658-BB11-4D9A-B609-911EA74FF6CD}" dt="2026-06-01T13:26:33.316" v="759" actId="47"/>
        <pc:sldMkLst>
          <pc:docMk/>
          <pc:sldMk cId="0" sldId="257"/>
        </pc:sldMkLst>
        <pc:spChg chg="del mod">
          <ac:chgData name="Темирлан Хусаинов" userId="299821d83ae2e006" providerId="LiveId" clId="{AABD9658-BB11-4D9A-B609-911EA74FF6CD}" dt="2026-05-30T11:59:35.233" v="378"/>
          <ac:spMkLst>
            <pc:docMk/>
            <pc:sldMk cId="0" sldId="257"/>
            <ac:spMk id="2" creationId="{26724426-D97A-48B2-8395-7C295C9D1B54}"/>
          </ac:spMkLst>
        </pc:spChg>
        <pc:spChg chg="mod">
          <ac:chgData name="Темирлан Хусаинов" userId="299821d83ae2e006" providerId="LiveId" clId="{AABD9658-BB11-4D9A-B609-911EA74FF6CD}" dt="2026-05-30T11:59:32.608" v="372" actId="20577"/>
          <ac:spMkLst>
            <pc:docMk/>
            <pc:sldMk cId="0" sldId="257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28T19:07:33.515" v="152" actId="20577"/>
          <ac:spMkLst>
            <pc:docMk/>
            <pc:sldMk cId="0" sldId="257"/>
            <ac:spMk id="605082314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28T19:07:36.151" v="153" actId="20577"/>
          <ac:spMkLst>
            <pc:docMk/>
            <pc:sldMk cId="0" sldId="257"/>
            <ac:spMk id="847150396" creationId="{00000000-0000-0000-0000-000000000000}"/>
          </ac:spMkLst>
        </pc:spChg>
        <pc:picChg chg="add del mod">
          <ac:chgData name="Темирлан Хусаинов" userId="299821d83ae2e006" providerId="LiveId" clId="{AABD9658-BB11-4D9A-B609-911EA74FF6CD}" dt="2026-05-28T18:54:35.334" v="118" actId="21"/>
          <ac:picMkLst>
            <pc:docMk/>
            <pc:sldMk cId="0" sldId="257"/>
            <ac:picMk id="1026" creationId="{B2C2D1F7-B780-4D37-9098-736124ADD4EF}"/>
          </ac:picMkLst>
        </pc:picChg>
        <pc:picChg chg="add del mod">
          <ac:chgData name="Темирлан Хусаинов" userId="299821d83ae2e006" providerId="LiveId" clId="{AABD9658-BB11-4D9A-B609-911EA74FF6CD}" dt="2026-05-24T16:05:41.555" v="50"/>
          <ac:picMkLst>
            <pc:docMk/>
            <pc:sldMk cId="0" sldId="257"/>
            <ac:picMk id="1028" creationId="{64E94DE3-0BA5-4ED4-B152-4C728C0D6759}"/>
          </ac:picMkLst>
        </pc:picChg>
        <pc:picChg chg="del">
          <ac:chgData name="Темирлан Хусаинов" userId="299821d83ae2e006" providerId="LiveId" clId="{AABD9658-BB11-4D9A-B609-911EA74FF6CD}" dt="2026-05-24T16:05:39.546" v="47" actId="478"/>
          <ac:picMkLst>
            <pc:docMk/>
            <pc:sldMk cId="0" sldId="257"/>
            <ac:picMk id="1442926853" creationId="{00000000-0000-0000-0000-000000000000}"/>
          </ac:picMkLst>
        </pc:picChg>
      </pc:sldChg>
      <pc:sldChg chg="del">
        <pc:chgData name="Темирлан Хусаинов" userId="299821d83ae2e006" providerId="LiveId" clId="{AABD9658-BB11-4D9A-B609-911EA74FF6CD}" dt="2026-05-24T15:09:07.549" v="1" actId="47"/>
        <pc:sldMkLst>
          <pc:docMk/>
          <pc:sldMk cId="0" sldId="258"/>
        </pc:sldMkLst>
      </pc:sldChg>
      <pc:sldChg chg="new del">
        <pc:chgData name="Темирлан Хусаинов" userId="299821d83ae2e006" providerId="LiveId" clId="{AABD9658-BB11-4D9A-B609-911EA74FF6CD}" dt="2026-05-24T15:48:28.695" v="11" actId="47"/>
        <pc:sldMkLst>
          <pc:docMk/>
          <pc:sldMk cId="234106423" sldId="259"/>
        </pc:sldMkLst>
      </pc:sldChg>
      <pc:sldChg chg="addSp delSp modSp add mod ord">
        <pc:chgData name="Темирлан Хусаинов" userId="299821d83ae2e006" providerId="LiveId" clId="{AABD9658-BB11-4D9A-B609-911EA74FF6CD}" dt="2026-06-01T16:45:20.173" v="2435" actId="478"/>
        <pc:sldMkLst>
          <pc:docMk/>
          <pc:sldMk cId="78588702" sldId="260"/>
        </pc:sldMkLst>
        <pc:spChg chg="del mod">
          <ac:chgData name="Темирлан Хусаинов" userId="299821d83ae2e006" providerId="LiveId" clId="{AABD9658-BB11-4D9A-B609-911EA74FF6CD}" dt="2026-05-30T11:59:35.233" v="378"/>
          <ac:spMkLst>
            <pc:docMk/>
            <pc:sldMk cId="78588702" sldId="260"/>
            <ac:spMk id="2" creationId="{9BA8ABE8-760D-4267-AD96-694193DCDAE0}"/>
          </ac:spMkLst>
        </pc:spChg>
        <pc:spChg chg="add mod">
          <ac:chgData name="Темирлан Хусаинов" userId="299821d83ae2e006" providerId="LiveId" clId="{AABD9658-BB11-4D9A-B609-911EA74FF6CD}" dt="2026-06-01T16:05:21.346" v="1323" actId="20577"/>
          <ac:spMkLst>
            <pc:docMk/>
            <pc:sldMk cId="78588702" sldId="260"/>
            <ac:spMk id="7" creationId="{91763EAD-BA7E-45FB-B698-816F1F45B3E3}"/>
          </ac:spMkLst>
        </pc:spChg>
        <pc:spChg chg="add del mod">
          <ac:chgData name="Темирлан Хусаинов" userId="299821d83ae2e006" providerId="LiveId" clId="{AABD9658-BB11-4D9A-B609-911EA74FF6CD}" dt="2026-06-01T16:45:20.173" v="2435" actId="478"/>
          <ac:spMkLst>
            <pc:docMk/>
            <pc:sldMk cId="78588702" sldId="260"/>
            <ac:spMk id="9" creationId="{CA58F9E3-D2F5-452E-B6FD-C4A0FF4C07D0}"/>
          </ac:spMkLst>
        </pc:spChg>
        <pc:spChg chg="mod">
          <ac:chgData name="Темирлан Хусаинов" userId="299821d83ae2e006" providerId="LiveId" clId="{AABD9658-BB11-4D9A-B609-911EA74FF6CD}" dt="2026-06-01T13:25:55.769" v="756" actId="20577"/>
          <ac:spMkLst>
            <pc:docMk/>
            <pc:sldMk cId="78588702" sldId="260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1T16:01:14.385" v="1262" actId="14100"/>
          <ac:spMkLst>
            <pc:docMk/>
            <pc:sldMk cId="78588702" sldId="260"/>
            <ac:spMk id="605082314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5:30:41.906" v="900" actId="478"/>
          <ac:spMkLst>
            <pc:docMk/>
            <pc:sldMk cId="78588702" sldId="260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1T16:01:08.990" v="1260" actId="1076"/>
          <ac:picMkLst>
            <pc:docMk/>
            <pc:sldMk cId="78588702" sldId="260"/>
            <ac:picMk id="5" creationId="{0FCCE8E9-3F29-4FCB-B509-720757DD4BDE}"/>
          </ac:picMkLst>
        </pc:picChg>
        <pc:picChg chg="add mod">
          <ac:chgData name="Темирлан Хусаинов" userId="299821d83ae2e006" providerId="LiveId" clId="{AABD9658-BB11-4D9A-B609-911EA74FF6CD}" dt="2026-06-01T16:01:02.075" v="1259" actId="1076"/>
          <ac:picMkLst>
            <pc:docMk/>
            <pc:sldMk cId="78588702" sldId="260"/>
            <ac:picMk id="3074" creationId="{D12E2F63-9FE3-400D-84E8-60255436F68F}"/>
          </ac:picMkLst>
        </pc:picChg>
        <pc:picChg chg="del">
          <ac:chgData name="Темирлан Хусаинов" userId="299821d83ae2e006" providerId="LiveId" clId="{AABD9658-BB11-4D9A-B609-911EA74FF6CD}" dt="2026-05-24T15:09:18.946" v="3" actId="478"/>
          <ac:picMkLst>
            <pc:docMk/>
            <pc:sldMk cId="78588702" sldId="260"/>
            <ac:picMk id="1442926853" creationId="{00000000-0000-0000-0000-000000000000}"/>
          </ac:picMkLst>
        </pc:picChg>
      </pc:sldChg>
      <pc:sldChg chg="delSp modSp add del mod">
        <pc:chgData name="Темирлан Хусаинов" userId="299821d83ae2e006" providerId="LiveId" clId="{AABD9658-BB11-4D9A-B609-911EA74FF6CD}" dt="2026-06-02T18:15:26.031" v="3157" actId="2696"/>
        <pc:sldMkLst>
          <pc:docMk/>
          <pc:sldMk cId="173666372" sldId="261"/>
        </pc:sldMkLst>
        <pc:spChg chg="mod">
          <ac:chgData name="Темирлан Хусаинов" userId="299821d83ae2e006" providerId="LiveId" clId="{AABD9658-BB11-4D9A-B609-911EA74FF6CD}" dt="2026-06-02T18:04:02.815" v="2908" actId="20577"/>
          <ac:spMkLst>
            <pc:docMk/>
            <pc:sldMk cId="173666372" sldId="261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2T18:01:48.248" v="2859" actId="478"/>
          <ac:spMkLst>
            <pc:docMk/>
            <pc:sldMk cId="173666372" sldId="261"/>
            <ac:spMk id="847150396" creationId="{00000000-0000-0000-0000-000000000000}"/>
          </ac:spMkLst>
        </pc:spChg>
        <pc:picChg chg="mod">
          <ac:chgData name="Темирлан Хусаинов" userId="299821d83ae2e006" providerId="LiveId" clId="{AABD9658-BB11-4D9A-B609-911EA74FF6CD}" dt="2026-06-02T18:02:52.625" v="2874" actId="1076"/>
          <ac:picMkLst>
            <pc:docMk/>
            <pc:sldMk cId="173666372" sldId="261"/>
            <ac:picMk id="3076" creationId="{71868381-D812-4EA3-954D-2C63C0B41BEA}"/>
          </ac:picMkLst>
        </pc:picChg>
      </pc:sldChg>
      <pc:sldChg chg="modSp add del mod">
        <pc:chgData name="Темирлан Хусаинов" userId="299821d83ae2e006" providerId="LiveId" clId="{AABD9658-BB11-4D9A-B609-911EA74FF6CD}" dt="2026-06-02T18:15:30.294" v="3165" actId="1076"/>
        <pc:sldMkLst>
          <pc:docMk/>
          <pc:sldMk cId="1074210496" sldId="261"/>
        </pc:sldMkLst>
        <pc:spChg chg="mod">
          <ac:chgData name="Темирлан Хусаинов" userId="299821d83ae2e006" providerId="LiveId" clId="{AABD9658-BB11-4D9A-B609-911EA74FF6CD}" dt="2026-06-02T18:15:30.294" v="3165" actId="1076"/>
          <ac:spMkLst>
            <pc:docMk/>
            <pc:sldMk cId="1074210496" sldId="261"/>
            <ac:spMk id="605082314" creationId="{00000000-0000-0000-0000-000000000000}"/>
          </ac:spMkLst>
        </pc:spChg>
      </pc:sldChg>
      <pc:sldChg chg="addSp delSp modSp add del mod">
        <pc:chgData name="Темирлан Хусаинов" userId="299821d83ae2e006" providerId="LiveId" clId="{AABD9658-BB11-4D9A-B609-911EA74FF6CD}" dt="2026-06-01T13:46:39.341" v="796" actId="2696"/>
        <pc:sldMkLst>
          <pc:docMk/>
          <pc:sldMk cId="1077208805" sldId="261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1077208805" sldId="261"/>
            <ac:spMk id="2" creationId="{39109430-C770-45BC-8C33-840764A1903D}"/>
          </ac:spMkLst>
        </pc:spChg>
        <pc:spChg chg="add del">
          <ac:chgData name="Темирлан Хусаинов" userId="299821d83ae2e006" providerId="LiveId" clId="{AABD9658-BB11-4D9A-B609-911EA74FF6CD}" dt="2026-05-24T15:48:51.727" v="23"/>
          <ac:spMkLst>
            <pc:docMk/>
            <pc:sldMk cId="1077208805" sldId="261"/>
            <ac:spMk id="6" creationId="{51BB476C-8FEB-4A1E-A054-7C2422C5EB7B}"/>
          </ac:spMkLst>
        </pc:spChg>
        <pc:spChg chg="mod">
          <ac:chgData name="Темирлан Хусаинов" userId="299821d83ae2e006" providerId="LiveId" clId="{AABD9658-BB11-4D9A-B609-911EA74FF6CD}" dt="2026-05-24T15:48:40.052" v="17"/>
          <ac:spMkLst>
            <pc:docMk/>
            <pc:sldMk cId="1077208805" sldId="261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28T19:07:41.292" v="154" actId="20577"/>
          <ac:spMkLst>
            <pc:docMk/>
            <pc:sldMk cId="1077208805" sldId="261"/>
            <ac:spMk id="605082314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28T19:07:42.989" v="155" actId="20577"/>
          <ac:spMkLst>
            <pc:docMk/>
            <pc:sldMk cId="1077208805" sldId="261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1T13:46:10.867" v="789" actId="1076"/>
          <ac:picMkLst>
            <pc:docMk/>
            <pc:sldMk cId="1077208805" sldId="261"/>
            <ac:picMk id="3074" creationId="{70FEE675-A52F-4B97-A0CF-2EB09D513EE9}"/>
          </ac:picMkLst>
        </pc:picChg>
        <pc:picChg chg="add mod">
          <ac:chgData name="Темирлан Хусаинов" userId="299821d83ae2e006" providerId="LiveId" clId="{AABD9658-BB11-4D9A-B609-911EA74FF6CD}" dt="2026-06-01T13:46:07.427" v="788" actId="1076"/>
          <ac:picMkLst>
            <pc:docMk/>
            <pc:sldMk cId="1077208805" sldId="261"/>
            <ac:picMk id="3076" creationId="{71868381-D812-4EA3-954D-2C63C0B41BEA}"/>
          </ac:picMkLst>
        </pc:picChg>
      </pc:sldChg>
      <pc:sldChg chg="new del">
        <pc:chgData name="Темирлан Хусаинов" userId="299821d83ae2e006" providerId="LiveId" clId="{AABD9658-BB11-4D9A-B609-911EA74FF6CD}" dt="2026-05-24T15:48:49.330" v="19" actId="680"/>
        <pc:sldMkLst>
          <pc:docMk/>
          <pc:sldMk cId="1337771351" sldId="262"/>
        </pc:sldMkLst>
      </pc:sldChg>
      <pc:sldChg chg="addSp delSp modSp add mod ord">
        <pc:chgData name="Темирлан Хусаинов" userId="299821d83ae2e006" providerId="LiveId" clId="{AABD9658-BB11-4D9A-B609-911EA74FF6CD}" dt="2026-06-01T16:39:03.623" v="2353" actId="113"/>
        <pc:sldMkLst>
          <pc:docMk/>
          <pc:sldMk cId="3339950414" sldId="262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3339950414" sldId="262"/>
            <ac:spMk id="2" creationId="{C7D2FAFA-1D82-4C65-A3F8-4C049ACD2E44}"/>
          </ac:spMkLst>
        </pc:spChg>
        <pc:spChg chg="add del mod">
          <ac:chgData name="Темирлан Хусаинов" userId="299821d83ae2e006" providerId="LiveId" clId="{AABD9658-BB11-4D9A-B609-911EA74FF6CD}" dt="2026-05-30T18:51:07.160" v="560"/>
          <ac:spMkLst>
            <pc:docMk/>
            <pc:sldMk cId="3339950414" sldId="262"/>
            <ac:spMk id="9" creationId="{59B7E06C-EBE8-471F-8BEB-08147EB728AF}"/>
          </ac:spMkLst>
        </pc:spChg>
        <pc:spChg chg="add mod">
          <ac:chgData name="Темирлан Хусаинов" userId="299821d83ae2e006" providerId="LiveId" clId="{AABD9658-BB11-4D9A-B609-911EA74FF6CD}" dt="2026-06-01T16:38:58.358" v="2351" actId="113"/>
          <ac:spMkLst>
            <pc:docMk/>
            <pc:sldMk cId="3339950414" sldId="262"/>
            <ac:spMk id="10" creationId="{3DFC164B-9CE7-4D3B-A8BE-C883AE48AC55}"/>
          </ac:spMkLst>
        </pc:spChg>
        <pc:spChg chg="add mod">
          <ac:chgData name="Темирлан Хусаинов" userId="299821d83ae2e006" providerId="LiveId" clId="{AABD9658-BB11-4D9A-B609-911EA74FF6CD}" dt="2026-06-01T16:39:00.840" v="2352" actId="113"/>
          <ac:spMkLst>
            <pc:docMk/>
            <pc:sldMk cId="3339950414" sldId="262"/>
            <ac:spMk id="12" creationId="{F13D67EB-B5AA-4E35-A535-605DF07F438F}"/>
          </ac:spMkLst>
        </pc:spChg>
        <pc:spChg chg="mod">
          <ac:chgData name="Темирлан Хусаинов" userId="299821d83ae2e006" providerId="LiveId" clId="{AABD9658-BB11-4D9A-B609-911EA74FF6CD}" dt="2026-06-01T13:56:55.869" v="855" actId="20577"/>
          <ac:spMkLst>
            <pc:docMk/>
            <pc:sldMk cId="3339950414" sldId="262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1T16:39:03.623" v="2353" actId="113"/>
          <ac:spMkLst>
            <pc:docMk/>
            <pc:sldMk cId="3339950414" sldId="262"/>
            <ac:spMk id="605082314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6:20:53.912" v="1526" actId="478"/>
          <ac:spMkLst>
            <pc:docMk/>
            <pc:sldMk cId="3339950414" sldId="262"/>
            <ac:spMk id="847150396" creationId="{00000000-0000-0000-0000-000000000000}"/>
          </ac:spMkLst>
        </pc:spChg>
        <pc:picChg chg="add del mod">
          <ac:chgData name="Темирлан Хусаинов" userId="299821d83ae2e006" providerId="LiveId" clId="{AABD9658-BB11-4D9A-B609-911EA74FF6CD}" dt="2026-05-30T18:55:32.243" v="704" actId="478"/>
          <ac:picMkLst>
            <pc:docMk/>
            <pc:sldMk cId="3339950414" sldId="262"/>
            <ac:picMk id="5" creationId="{D31F0B2C-1AB6-4509-9B52-DA454CF14A84}"/>
          </ac:picMkLst>
        </pc:picChg>
        <pc:picChg chg="add del mod">
          <ac:chgData name="Темирлан Хусаинов" userId="299821d83ae2e006" providerId="LiveId" clId="{AABD9658-BB11-4D9A-B609-911EA74FF6CD}" dt="2026-05-30T18:55:31.287" v="703" actId="478"/>
          <ac:picMkLst>
            <pc:docMk/>
            <pc:sldMk cId="3339950414" sldId="262"/>
            <ac:picMk id="6" creationId="{B8778119-8B38-41CE-B9E2-5A842CF220AF}"/>
          </ac:picMkLst>
        </pc:picChg>
        <pc:picChg chg="add del mod">
          <ac:chgData name="Темирлан Хусаинов" userId="299821d83ae2e006" providerId="LiveId" clId="{AABD9658-BB11-4D9A-B609-911EA74FF6CD}" dt="2026-06-01T16:27:06.882" v="1751" actId="478"/>
          <ac:picMkLst>
            <pc:docMk/>
            <pc:sldMk cId="3339950414" sldId="262"/>
            <ac:picMk id="11" creationId="{9C0852E5-4E3B-92C3-CE95-420B88E95545}"/>
          </ac:picMkLst>
        </pc:picChg>
        <pc:picChg chg="add del mod">
          <ac:chgData name="Темирлан Хусаинов" userId="299821d83ae2e006" providerId="LiveId" clId="{AABD9658-BB11-4D9A-B609-911EA74FF6CD}" dt="2026-06-01T16:20:28.805" v="1522" actId="478"/>
          <ac:picMkLst>
            <pc:docMk/>
            <pc:sldMk cId="3339950414" sldId="262"/>
            <ac:picMk id="3074" creationId="{EBDD417D-C908-4202-A39F-E99BAB12E9C1}"/>
          </ac:picMkLst>
        </pc:picChg>
        <pc:picChg chg="add mod">
          <ac:chgData name="Темирлан Хусаинов" userId="299821d83ae2e006" providerId="LiveId" clId="{AABD9658-BB11-4D9A-B609-911EA74FF6CD}" dt="2026-06-01T16:28:50.998" v="1838" actId="1076"/>
          <ac:picMkLst>
            <pc:docMk/>
            <pc:sldMk cId="3339950414" sldId="262"/>
            <ac:picMk id="3076" creationId="{7077C5CC-BE61-4FCC-B144-4F1F883BD13E}"/>
          </ac:picMkLst>
        </pc:picChg>
        <pc:picChg chg="add mod">
          <ac:chgData name="Темирлан Хусаинов" userId="299821d83ae2e006" providerId="LiveId" clId="{AABD9658-BB11-4D9A-B609-911EA74FF6CD}" dt="2026-06-01T16:26:50.863" v="1740" actId="1076"/>
          <ac:picMkLst>
            <pc:docMk/>
            <pc:sldMk cId="3339950414" sldId="262"/>
            <ac:picMk id="6146" creationId="{E11D64B8-7D2C-4EED-A14A-64F3F7D6E12A}"/>
          </ac:picMkLst>
        </pc:picChg>
        <pc:picChg chg="add del mod">
          <ac:chgData name="Темирлан Хусаинов" userId="299821d83ae2e006" providerId="LiveId" clId="{AABD9658-BB11-4D9A-B609-911EA74FF6CD}" dt="2026-06-01T16:27:45.499" v="1783" actId="478"/>
          <ac:picMkLst>
            <pc:docMk/>
            <pc:sldMk cId="3339950414" sldId="262"/>
            <ac:picMk id="6148" creationId="{5780C00D-11D6-4FDE-A5DE-558EEA7A805A}"/>
          </ac:picMkLst>
        </pc:picChg>
        <pc:picChg chg="add mod">
          <ac:chgData name="Темирлан Хусаинов" userId="299821d83ae2e006" providerId="LiveId" clId="{AABD9658-BB11-4D9A-B609-911EA74FF6CD}" dt="2026-06-01T16:28:01.176" v="1791" actId="14100"/>
          <ac:picMkLst>
            <pc:docMk/>
            <pc:sldMk cId="3339950414" sldId="262"/>
            <ac:picMk id="6150" creationId="{BF4CD374-09DD-4D28-B2F6-F1958CE8B2FA}"/>
          </ac:picMkLst>
        </pc:picChg>
      </pc:sldChg>
      <pc:sldChg chg="addSp delSp modSp add mod">
        <pc:chgData name="Темирлан Хусаинов" userId="299821d83ae2e006" providerId="LiveId" clId="{AABD9658-BB11-4D9A-B609-911EA74FF6CD}" dt="2026-06-01T16:46:06.430" v="2444" actId="1076"/>
        <pc:sldMkLst>
          <pc:docMk/>
          <pc:sldMk cId="476894321" sldId="263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476894321" sldId="263"/>
            <ac:spMk id="2" creationId="{92C52F0B-1F71-487B-87F0-86335890A7F3}"/>
          </ac:spMkLst>
        </pc:spChg>
        <pc:spChg chg="add mod">
          <ac:chgData name="Темирлан Хусаинов" userId="299821d83ae2e006" providerId="LiveId" clId="{AABD9658-BB11-4D9A-B609-911EA74FF6CD}" dt="2026-06-01T16:43:13.070" v="2400" actId="14100"/>
          <ac:spMkLst>
            <pc:docMk/>
            <pc:sldMk cId="476894321" sldId="263"/>
            <ac:spMk id="7" creationId="{FB99732E-CB3F-440A-AE6E-D0B4D3C8248E}"/>
          </ac:spMkLst>
        </pc:spChg>
        <pc:spChg chg="add del">
          <ac:chgData name="Темирлан Хусаинов" userId="299821d83ae2e006" providerId="LiveId" clId="{AABD9658-BB11-4D9A-B609-911EA74FF6CD}" dt="2026-05-30T18:20:07.261" v="391"/>
          <ac:spMkLst>
            <pc:docMk/>
            <pc:sldMk cId="476894321" sldId="263"/>
            <ac:spMk id="8" creationId="{D3100C17-D63B-46EF-8618-65E4AFF47C12}"/>
          </ac:spMkLst>
        </pc:spChg>
        <pc:spChg chg="mod">
          <ac:chgData name="Темирлан Хусаинов" userId="299821d83ae2e006" providerId="LiveId" clId="{AABD9658-BB11-4D9A-B609-911EA74FF6CD}" dt="2026-06-01T16:40:34.859" v="2361" actId="20577"/>
          <ac:spMkLst>
            <pc:docMk/>
            <pc:sldMk cId="476894321" sldId="263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1T16:45:42.671" v="2437" actId="14100"/>
          <ac:spMkLst>
            <pc:docMk/>
            <pc:sldMk cId="476894321" sldId="263"/>
            <ac:spMk id="605082314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6:41:22.999" v="2371" actId="478"/>
          <ac:spMkLst>
            <pc:docMk/>
            <pc:sldMk cId="476894321" sldId="263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1T16:46:06.430" v="2444" actId="1076"/>
          <ac:picMkLst>
            <pc:docMk/>
            <pc:sldMk cId="476894321" sldId="263"/>
            <ac:picMk id="8194" creationId="{759E9EFF-93A4-45CD-B552-24F3BC7A32F9}"/>
          </ac:picMkLst>
        </pc:picChg>
      </pc:sldChg>
      <pc:sldChg chg="addSp delSp modSp add del mod">
        <pc:chgData name="Темирлан Хусаинов" userId="299821d83ae2e006" providerId="LiveId" clId="{AABD9658-BB11-4D9A-B609-911EA74FF6CD}" dt="2026-05-30T19:04:00.045" v="729" actId="47"/>
        <pc:sldMkLst>
          <pc:docMk/>
          <pc:sldMk cId="1822159045" sldId="264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1822159045" sldId="264"/>
            <ac:spMk id="2" creationId="{767AC218-411B-4B53-A194-B9FD7725EA23}"/>
          </ac:spMkLst>
        </pc:spChg>
        <pc:spChg chg="mod">
          <ac:chgData name="Темирлан Хусаинов" userId="299821d83ae2e006" providerId="LiveId" clId="{AABD9658-BB11-4D9A-B609-911EA74FF6CD}" dt="2026-05-24T16:03:12.128" v="38" actId="20577"/>
          <ac:spMkLst>
            <pc:docMk/>
            <pc:sldMk cId="1822159045" sldId="264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30T10:20:28.126" v="357" actId="20577"/>
          <ac:spMkLst>
            <pc:docMk/>
            <pc:sldMk cId="1822159045" sldId="264"/>
            <ac:spMk id="605082314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5-30T10:20:32.642" v="358" actId="20577"/>
          <ac:spMkLst>
            <pc:docMk/>
            <pc:sldMk cId="1822159045" sldId="264"/>
            <ac:spMk id="847150396" creationId="{00000000-0000-0000-0000-000000000000}"/>
          </ac:spMkLst>
        </pc:spChg>
        <pc:picChg chg="add del mod">
          <ac:chgData name="Темирлан Хусаинов" userId="299821d83ae2e006" providerId="LiveId" clId="{AABD9658-BB11-4D9A-B609-911EA74FF6CD}" dt="2026-05-24T16:03:17.342" v="39" actId="21"/>
          <ac:picMkLst>
            <pc:docMk/>
            <pc:sldMk cId="1822159045" sldId="264"/>
            <ac:picMk id="5" creationId="{1711BC6A-1009-4AFC-854C-95A2C3FE029B}"/>
          </ac:picMkLst>
        </pc:picChg>
      </pc:sldChg>
      <pc:sldChg chg="new del">
        <pc:chgData name="Темирлан Хусаинов" userId="299821d83ae2e006" providerId="LiveId" clId="{AABD9658-BB11-4D9A-B609-911EA74FF6CD}" dt="2026-05-24T16:02:38.075" v="31" actId="680"/>
        <pc:sldMkLst>
          <pc:docMk/>
          <pc:sldMk cId="3495704033" sldId="264"/>
        </pc:sldMkLst>
      </pc:sldChg>
      <pc:sldChg chg="addSp delSp modSp add mod ord">
        <pc:chgData name="Темирлан Хусаинов" userId="299821d83ae2e006" providerId="LiveId" clId="{AABD9658-BB11-4D9A-B609-911EA74FF6CD}" dt="2026-06-02T18:40:12.372" v="3734" actId="1076"/>
        <pc:sldMkLst>
          <pc:docMk/>
          <pc:sldMk cId="809002194" sldId="265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809002194" sldId="265"/>
            <ac:spMk id="2" creationId="{A58339E0-DC1A-401F-8D93-5341056361C6}"/>
          </ac:spMkLst>
        </pc:spChg>
        <pc:spChg chg="add del mod">
          <ac:chgData name="Темирлан Хусаинов" userId="299821d83ae2e006" providerId="LiveId" clId="{AABD9658-BB11-4D9A-B609-911EA74FF6CD}" dt="2026-06-01T16:02:28.333" v="1277"/>
          <ac:spMkLst>
            <pc:docMk/>
            <pc:sldMk cId="809002194" sldId="265"/>
            <ac:spMk id="8" creationId="{765BC86A-E6BE-4839-BF8B-52A80FA82525}"/>
          </ac:spMkLst>
        </pc:spChg>
        <pc:spChg chg="mod">
          <ac:chgData name="Темирлан Хусаинов" userId="299821d83ae2e006" providerId="LiveId" clId="{AABD9658-BB11-4D9A-B609-911EA74FF6CD}" dt="2026-05-28T18:52:53.059" v="77" actId="20577"/>
          <ac:spMkLst>
            <pc:docMk/>
            <pc:sldMk cId="809002194" sldId="265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2T18:40:12.372" v="3734" actId="1076"/>
          <ac:spMkLst>
            <pc:docMk/>
            <pc:sldMk cId="809002194" sldId="265"/>
            <ac:spMk id="605082314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6:03:38.665" v="1281" actId="478"/>
          <ac:spMkLst>
            <pc:docMk/>
            <pc:sldMk cId="809002194" sldId="265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2T18:40:03.589" v="3732" actId="14100"/>
          <ac:picMkLst>
            <pc:docMk/>
            <pc:sldMk cId="809002194" sldId="265"/>
            <ac:picMk id="5" creationId="{4D5FEA33-E758-46BE-B1A0-D44837792EBF}"/>
          </ac:picMkLst>
        </pc:picChg>
        <pc:picChg chg="add del mod">
          <ac:chgData name="Темирлан Хусаинов" userId="299821d83ae2e006" providerId="LiveId" clId="{AABD9658-BB11-4D9A-B609-911EA74FF6CD}" dt="2026-05-30T18:18:53.343" v="384" actId="478"/>
          <ac:picMkLst>
            <pc:docMk/>
            <pc:sldMk cId="809002194" sldId="265"/>
            <ac:picMk id="1026" creationId="{F92EF0A2-A594-4912-AE2E-765B2E7F4CC4}"/>
          </ac:picMkLst>
        </pc:picChg>
        <pc:picChg chg="add del mod">
          <ac:chgData name="Темирлан Хусаинов" userId="299821d83ae2e006" providerId="LiveId" clId="{AABD9658-BB11-4D9A-B609-911EA74FF6CD}" dt="2026-05-30T18:18:53.090" v="383" actId="478"/>
          <ac:picMkLst>
            <pc:docMk/>
            <pc:sldMk cId="809002194" sldId="265"/>
            <ac:picMk id="1028" creationId="{B5EFE0EA-58D5-4153-B6CC-7025053F240D}"/>
          </ac:picMkLst>
        </pc:picChg>
        <pc:picChg chg="add mod">
          <ac:chgData name="Темирлан Хусаинов" userId="299821d83ae2e006" providerId="LiveId" clId="{AABD9658-BB11-4D9A-B609-911EA74FF6CD}" dt="2026-06-02T18:40:06.480" v="3733" actId="1076"/>
          <ac:picMkLst>
            <pc:docMk/>
            <pc:sldMk cId="809002194" sldId="265"/>
            <ac:picMk id="3074" creationId="{3ED57543-23B2-4376-9AD3-DA3C9327645C}"/>
          </ac:picMkLst>
        </pc:picChg>
        <pc:picChg chg="add del">
          <ac:chgData name="Темирлан Хусаинов" userId="299821d83ae2e006" providerId="LiveId" clId="{AABD9658-BB11-4D9A-B609-911EA74FF6CD}" dt="2026-06-02T18:39:09.984" v="3712"/>
          <ac:picMkLst>
            <pc:docMk/>
            <pc:sldMk cId="809002194" sldId="265"/>
            <ac:picMk id="3076" creationId="{1522C021-6B80-4A42-BC08-21B3C3641154}"/>
          </ac:picMkLst>
        </pc:picChg>
        <pc:picChg chg="add mod">
          <ac:chgData name="Темирлан Хусаинов" userId="299821d83ae2e006" providerId="LiveId" clId="{AABD9658-BB11-4D9A-B609-911EA74FF6CD}" dt="2026-06-02T18:40:00.495" v="3731" actId="1076"/>
          <ac:picMkLst>
            <pc:docMk/>
            <pc:sldMk cId="809002194" sldId="265"/>
            <ac:picMk id="4098" creationId="{EDFE93F9-4755-485D-B698-BC2183273632}"/>
          </ac:picMkLst>
        </pc:picChg>
      </pc:sldChg>
      <pc:sldChg chg="new del">
        <pc:chgData name="Темирлан Хусаинов" userId="299821d83ae2e006" providerId="LiveId" clId="{AABD9658-BB11-4D9A-B609-911EA74FF6CD}" dt="2026-05-28T18:54:23.418" v="90" actId="680"/>
        <pc:sldMkLst>
          <pc:docMk/>
          <pc:sldMk cId="465142683" sldId="266"/>
        </pc:sldMkLst>
      </pc:sldChg>
      <pc:sldChg chg="addSp delSp modSp add mod">
        <pc:chgData name="Темирлан Хусаинов" userId="299821d83ae2e006" providerId="LiveId" clId="{AABD9658-BB11-4D9A-B609-911EA74FF6CD}" dt="2026-06-01T16:39:32.421" v="2354" actId="113"/>
        <pc:sldMkLst>
          <pc:docMk/>
          <pc:sldMk cId="3156418765" sldId="266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3156418765" sldId="266"/>
            <ac:spMk id="2" creationId="{36625C16-480E-467A-85E5-F47DDD0E6647}"/>
          </ac:spMkLst>
        </pc:spChg>
        <pc:spChg chg="add mod">
          <ac:chgData name="Темирлан Хусаинов" userId="299821d83ae2e006" providerId="LiveId" clId="{AABD9658-BB11-4D9A-B609-911EA74FF6CD}" dt="2026-06-01T15:43:32.521" v="1172" actId="14100"/>
          <ac:spMkLst>
            <pc:docMk/>
            <pc:sldMk cId="3156418765" sldId="266"/>
            <ac:spMk id="9" creationId="{2DABA98E-0840-48DF-A532-13654812438B}"/>
          </ac:spMkLst>
        </pc:spChg>
        <pc:spChg chg="mod">
          <ac:chgData name="Темирлан Хусаинов" userId="299821d83ae2e006" providerId="LiveId" clId="{AABD9658-BB11-4D9A-B609-911EA74FF6CD}" dt="2026-05-28T18:54:31.721" v="117" actId="20577"/>
          <ac:spMkLst>
            <pc:docMk/>
            <pc:sldMk cId="3156418765" sldId="266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1T16:39:32.421" v="2354" actId="113"/>
          <ac:spMkLst>
            <pc:docMk/>
            <pc:sldMk cId="3156418765" sldId="266"/>
            <ac:spMk id="605082314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5:35:49.719" v="1061" actId="478"/>
          <ac:spMkLst>
            <pc:docMk/>
            <pc:sldMk cId="3156418765" sldId="266"/>
            <ac:spMk id="847150396" creationId="{00000000-0000-0000-0000-000000000000}"/>
          </ac:spMkLst>
        </pc:spChg>
        <pc:graphicFrameChg chg="add mod">
          <ac:chgData name="Темирлан Хусаинов" userId="299821d83ae2e006" providerId="LiveId" clId="{AABD9658-BB11-4D9A-B609-911EA74FF6CD}" dt="2026-06-01T15:43:37.376" v="1173" actId="1076"/>
          <ac:graphicFrameMkLst>
            <pc:docMk/>
            <pc:sldMk cId="3156418765" sldId="266"/>
            <ac:graphicFrameMk id="2" creationId="{39BCB168-D901-4D28-8AE9-A50AC6B0E0CF}"/>
          </ac:graphicFrameMkLst>
        </pc:graphicFrameChg>
        <pc:picChg chg="add mod">
          <ac:chgData name="Темирлан Хусаинов" userId="299821d83ae2e006" providerId="LiveId" clId="{AABD9658-BB11-4D9A-B609-911EA74FF6CD}" dt="2026-06-01T15:37:25.920" v="1083" actId="1076"/>
          <ac:picMkLst>
            <pc:docMk/>
            <pc:sldMk cId="3156418765" sldId="266"/>
            <ac:picMk id="2050" creationId="{B6E2E0B8-BDC8-401B-8DFC-CBCA17020423}"/>
          </ac:picMkLst>
        </pc:picChg>
        <pc:picChg chg="add del mod">
          <ac:chgData name="Темирлан Хусаинов" userId="299821d83ae2e006" providerId="LiveId" clId="{AABD9658-BB11-4D9A-B609-911EA74FF6CD}" dt="2026-05-28T18:56:35.586" v="131" actId="478"/>
          <ac:picMkLst>
            <pc:docMk/>
            <pc:sldMk cId="3156418765" sldId="266"/>
            <ac:picMk id="2052" creationId="{F7B2401E-1A27-4113-A3F4-1B31B1E20CD6}"/>
          </ac:picMkLst>
        </pc:picChg>
        <pc:picChg chg="add mod">
          <ac:chgData name="Темирлан Хусаинов" userId="299821d83ae2e006" providerId="LiveId" clId="{AABD9658-BB11-4D9A-B609-911EA74FF6CD}" dt="2026-06-01T15:37:17.926" v="1079" actId="1076"/>
          <ac:picMkLst>
            <pc:docMk/>
            <pc:sldMk cId="3156418765" sldId="266"/>
            <ac:picMk id="2054" creationId="{0613EB2C-C78C-441D-A923-03E9D1D1C631}"/>
          </ac:picMkLst>
        </pc:picChg>
      </pc:sldChg>
      <pc:sldChg chg="addSp delSp modSp add mod">
        <pc:chgData name="Темирлан Хусаинов" userId="299821d83ae2e006" providerId="LiveId" clId="{AABD9658-BB11-4D9A-B609-911EA74FF6CD}" dt="2026-06-02T18:06:32.817" v="2921" actId="1076"/>
        <pc:sldMkLst>
          <pc:docMk/>
          <pc:sldMk cId="2353682820" sldId="267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2353682820" sldId="267"/>
            <ac:spMk id="2" creationId="{02589D38-0921-4A22-A425-AD9767C5DC02}"/>
          </ac:spMkLst>
        </pc:spChg>
        <pc:spChg chg="add mod">
          <ac:chgData name="Темирлан Хусаинов" userId="299821d83ae2e006" providerId="LiveId" clId="{AABD9658-BB11-4D9A-B609-911EA74FF6CD}" dt="2026-06-01T16:44:33.562" v="2411" actId="20577"/>
          <ac:spMkLst>
            <pc:docMk/>
            <pc:sldMk cId="2353682820" sldId="267"/>
            <ac:spMk id="10" creationId="{8ECB8237-D67D-471D-85B9-69D94F156339}"/>
          </ac:spMkLst>
        </pc:spChg>
        <pc:spChg chg="mod">
          <ac:chgData name="Темирлан Хусаинов" userId="299821d83ae2e006" providerId="LiveId" clId="{AABD9658-BB11-4D9A-B609-911EA74FF6CD}" dt="2026-06-02T18:06:26.562" v="2919" actId="20577"/>
          <ac:spMkLst>
            <pc:docMk/>
            <pc:sldMk cId="2353682820" sldId="267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2T18:06:32.817" v="2921" actId="1076"/>
          <ac:spMkLst>
            <pc:docMk/>
            <pc:sldMk cId="2353682820" sldId="267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2T18:06:29.356" v="2920" actId="478"/>
          <ac:spMkLst>
            <pc:docMk/>
            <pc:sldMk cId="2353682820" sldId="267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1T15:42:24.523" v="1097" actId="1076"/>
          <ac:picMkLst>
            <pc:docMk/>
            <pc:sldMk cId="2353682820" sldId="267"/>
            <ac:picMk id="4" creationId="{07F8FDF3-AB8C-4D8E-ABB9-6ADFA2D5D340}"/>
          </ac:picMkLst>
        </pc:picChg>
        <pc:picChg chg="add mod">
          <ac:chgData name="Темирлан Хусаинов" userId="299821d83ae2e006" providerId="LiveId" clId="{AABD9658-BB11-4D9A-B609-911EA74FF6CD}" dt="2026-06-01T16:01:31.364" v="1265" actId="14100"/>
          <ac:picMkLst>
            <pc:docMk/>
            <pc:sldMk cId="2353682820" sldId="267"/>
            <ac:picMk id="1026" creationId="{6642091C-073A-426F-B420-08FB43DB5AEB}"/>
          </ac:picMkLst>
        </pc:picChg>
        <pc:picChg chg="add mod">
          <ac:chgData name="Темирлан Хусаинов" userId="299821d83ae2e006" providerId="LiveId" clId="{AABD9658-BB11-4D9A-B609-911EA74FF6CD}" dt="2026-06-01T16:01:35.616" v="1266" actId="14100"/>
          <ac:picMkLst>
            <pc:docMk/>
            <pc:sldMk cId="2353682820" sldId="267"/>
            <ac:picMk id="1028" creationId="{08364791-7636-4721-B5A4-78CB30D9820D}"/>
          </ac:picMkLst>
        </pc:picChg>
        <pc:picChg chg="del">
          <ac:chgData name="Темирлан Хусаинов" userId="299821d83ae2e006" providerId="LiveId" clId="{AABD9658-BB11-4D9A-B609-911EA74FF6CD}" dt="2026-05-28T19:11:16.329" v="205" actId="478"/>
          <ac:picMkLst>
            <pc:docMk/>
            <pc:sldMk cId="2353682820" sldId="267"/>
            <ac:picMk id="2050" creationId="{B6E2E0B8-BDC8-401B-8DFC-CBCA17020423}"/>
          </ac:picMkLst>
        </pc:picChg>
        <pc:picChg chg="del">
          <ac:chgData name="Темирлан Хусаинов" userId="299821d83ae2e006" providerId="LiveId" clId="{AABD9658-BB11-4D9A-B609-911EA74FF6CD}" dt="2026-05-28T19:11:16.817" v="206" actId="478"/>
          <ac:picMkLst>
            <pc:docMk/>
            <pc:sldMk cId="2353682820" sldId="267"/>
            <ac:picMk id="2054" creationId="{0613EB2C-C78C-441D-A923-03E9D1D1C631}"/>
          </ac:picMkLst>
        </pc:picChg>
      </pc:sldChg>
      <pc:sldChg chg="addSp delSp modSp add mod">
        <pc:chgData name="Темирлан Хусаинов" userId="299821d83ae2e006" providerId="LiveId" clId="{AABD9658-BB11-4D9A-B609-911EA74FF6CD}" dt="2026-06-02T18:24:54.379" v="3600" actId="207"/>
        <pc:sldMkLst>
          <pc:docMk/>
          <pc:sldMk cId="1715100754" sldId="268"/>
        </pc:sldMkLst>
        <pc:spChg chg="add mod">
          <ac:chgData name="Темирлан Хусаинов" userId="299821d83ae2e006" providerId="LiveId" clId="{AABD9658-BB11-4D9A-B609-911EA74FF6CD}" dt="2026-06-02T18:24:54.379" v="3600" actId="207"/>
          <ac:spMkLst>
            <pc:docMk/>
            <pc:sldMk cId="1715100754" sldId="268"/>
            <ac:spMk id="8" creationId="{6B9290C4-61EC-40B9-BDDF-08EDD85339B0}"/>
          </ac:spMkLst>
        </pc:spChg>
        <pc:spChg chg="add mod">
          <ac:chgData name="Темирлан Хусаинов" userId="299821d83ae2e006" providerId="LiveId" clId="{AABD9658-BB11-4D9A-B609-911EA74FF6CD}" dt="2026-06-02T18:23:47.336" v="3585" actId="571"/>
          <ac:spMkLst>
            <pc:docMk/>
            <pc:sldMk cId="1715100754" sldId="268"/>
            <ac:spMk id="9" creationId="{F3AF4B68-4A84-485C-8C23-96304A29F4DE}"/>
          </ac:spMkLst>
        </pc:spChg>
        <pc:spChg chg="mod">
          <ac:chgData name="Темирлан Хусаинов" userId="299821d83ae2e006" providerId="LiveId" clId="{AABD9658-BB11-4D9A-B609-911EA74FF6CD}" dt="2026-06-02T18:23:40.100" v="3580" actId="14100"/>
          <ac:spMkLst>
            <pc:docMk/>
            <pc:sldMk cId="1715100754" sldId="268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48:29.908" v="2473" actId="478"/>
          <ac:spMkLst>
            <pc:docMk/>
            <pc:sldMk cId="1715100754" sldId="268"/>
            <ac:spMk id="847150396" creationId="{00000000-0000-0000-0000-000000000000}"/>
          </ac:spMkLst>
        </pc:spChg>
        <pc:graphicFrameChg chg="add del mod">
          <ac:chgData name="Темирлан Хусаинов" userId="299821d83ae2e006" providerId="LiveId" clId="{AABD9658-BB11-4D9A-B609-911EA74FF6CD}" dt="2026-06-01T16:47:29.898" v="2470"/>
          <ac:graphicFrameMkLst>
            <pc:docMk/>
            <pc:sldMk cId="1715100754" sldId="268"/>
            <ac:graphicFrameMk id="2" creationId="{616894BF-170A-4603-92EF-C9A701E2CE89}"/>
          </ac:graphicFrameMkLst>
        </pc:graphicFrameChg>
        <pc:picChg chg="add mod">
          <ac:chgData name="Темирлан Хусаинов" userId="299821d83ae2e006" providerId="LiveId" clId="{AABD9658-BB11-4D9A-B609-911EA74FF6CD}" dt="2026-06-02T18:23:42.616" v="3581" actId="14100"/>
          <ac:picMkLst>
            <pc:docMk/>
            <pc:sldMk cId="1715100754" sldId="268"/>
            <ac:picMk id="2" creationId="{31E5F5F3-D57B-4C5F-A0EB-9D6675322C52}"/>
          </ac:picMkLst>
        </pc:picChg>
        <pc:picChg chg="mod">
          <ac:chgData name="Темирлан Хусаинов" userId="299821d83ae2e006" providerId="LiveId" clId="{AABD9658-BB11-4D9A-B609-911EA74FF6CD}" dt="2026-06-02T18:23:38.053" v="3579" actId="1076"/>
          <ac:picMkLst>
            <pc:docMk/>
            <pc:sldMk cId="1715100754" sldId="268"/>
            <ac:picMk id="1026" creationId="{101DACEB-A161-489A-A5F3-FD01763831B6}"/>
          </ac:picMkLst>
        </pc:picChg>
      </pc:sldChg>
      <pc:sldChg chg="addSp delSp modSp add del mod">
        <pc:chgData name="Темирлан Хусаинов" userId="299821d83ae2e006" providerId="LiveId" clId="{AABD9658-BB11-4D9A-B609-911EA74FF6CD}" dt="2026-06-01T13:54:55.147" v="798" actId="2696"/>
        <pc:sldMkLst>
          <pc:docMk/>
          <pc:sldMk cId="2528583108" sldId="268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2528583108" sldId="268"/>
            <ac:spMk id="2" creationId="{66B459B1-9877-40AD-8764-F39DBA228488}"/>
          </ac:spMkLst>
        </pc:spChg>
        <pc:spChg chg="mod">
          <ac:chgData name="Темирлан Хусаинов" userId="299821d83ae2e006" providerId="LiveId" clId="{AABD9658-BB11-4D9A-B609-911EA74FF6CD}" dt="2026-06-01T13:45:21.230" v="779" actId="21"/>
          <ac:spMkLst>
            <pc:docMk/>
            <pc:sldMk cId="2528583108" sldId="268"/>
            <ac:spMk id="299622702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1T13:38:57.613" v="765" actId="1076"/>
          <ac:picMkLst>
            <pc:docMk/>
            <pc:sldMk cId="2528583108" sldId="268"/>
            <ac:picMk id="1026" creationId="{101DACEB-A161-489A-A5F3-FD01763831B6}"/>
          </ac:picMkLst>
        </pc:picChg>
        <pc:picChg chg="del mod">
          <ac:chgData name="Темирлан Хусаинов" userId="299821d83ae2e006" providerId="LiveId" clId="{AABD9658-BB11-4D9A-B609-911EA74FF6CD}" dt="2026-06-01T13:38:49.826" v="761" actId="478"/>
          <ac:picMkLst>
            <pc:docMk/>
            <pc:sldMk cId="2528583108" sldId="268"/>
            <ac:picMk id="2050" creationId="{B6E2E0B8-BDC8-401B-8DFC-CBCA17020423}"/>
          </ac:picMkLst>
        </pc:picChg>
        <pc:picChg chg="del">
          <ac:chgData name="Темирлан Хусаинов" userId="299821d83ae2e006" providerId="LiveId" clId="{AABD9658-BB11-4D9A-B609-911EA74FF6CD}" dt="2026-06-01T13:38:50.420" v="762" actId="478"/>
          <ac:picMkLst>
            <pc:docMk/>
            <pc:sldMk cId="2528583108" sldId="268"/>
            <ac:picMk id="2054" creationId="{0613EB2C-C78C-441D-A923-03E9D1D1C631}"/>
          </ac:picMkLst>
        </pc:picChg>
      </pc:sldChg>
      <pc:sldChg chg="add del">
        <pc:chgData name="Темирлан Хусаинов" userId="299821d83ae2e006" providerId="LiveId" clId="{AABD9658-BB11-4D9A-B609-911EA74FF6CD}" dt="2026-06-02T18:50:22.570" v="3982" actId="47"/>
        <pc:sldMkLst>
          <pc:docMk/>
          <pc:sldMk cId="2964348068" sldId="269"/>
        </pc:sldMkLst>
      </pc:sldChg>
      <pc:sldChg chg="delSp modSp add del mod">
        <pc:chgData name="Темирлан Хусаинов" userId="299821d83ae2e006" providerId="LiveId" clId="{AABD9658-BB11-4D9A-B609-911EA74FF6CD}" dt="2026-06-01T13:46:39.341" v="796" actId="2696"/>
        <pc:sldMkLst>
          <pc:docMk/>
          <pc:sldMk cId="4269953345" sldId="269"/>
        </pc:sldMkLst>
        <pc:spChg chg="del">
          <ac:chgData name="Темирлан Хусаинов" userId="299821d83ae2e006" providerId="LiveId" clId="{AABD9658-BB11-4D9A-B609-911EA74FF6CD}" dt="2026-05-30T11:59:35.233" v="378"/>
          <ac:spMkLst>
            <pc:docMk/>
            <pc:sldMk cId="4269953345" sldId="269"/>
            <ac:spMk id="2" creationId="{5EDC4156-1EFB-4663-82D3-113B18750DF2}"/>
          </ac:spMkLst>
        </pc:spChg>
        <pc:spChg chg="mod">
          <ac:chgData name="Темирлан Хусаинов" userId="299821d83ae2e006" providerId="LiveId" clId="{AABD9658-BB11-4D9A-B609-911EA74FF6CD}" dt="2026-05-28T19:14:22.899" v="340" actId="20577"/>
          <ac:spMkLst>
            <pc:docMk/>
            <pc:sldMk cId="4269953345" sldId="269"/>
            <ac:spMk id="299622702" creationId="{00000000-0000-0000-0000-000000000000}"/>
          </ac:spMkLst>
        </pc:spChg>
        <pc:picChg chg="del">
          <ac:chgData name="Темирлан Хусаинов" userId="299821d83ae2e006" providerId="LiveId" clId="{AABD9658-BB11-4D9A-B609-911EA74FF6CD}" dt="2026-05-28T19:14:26.476" v="342" actId="478"/>
          <ac:picMkLst>
            <pc:docMk/>
            <pc:sldMk cId="4269953345" sldId="269"/>
            <ac:picMk id="3074" creationId="{70FEE675-A52F-4B97-A0CF-2EB09D513EE9}"/>
          </ac:picMkLst>
        </pc:picChg>
        <pc:picChg chg="del">
          <ac:chgData name="Темирлан Хусаинов" userId="299821d83ae2e006" providerId="LiveId" clId="{AABD9658-BB11-4D9A-B609-911EA74FF6CD}" dt="2026-05-28T19:14:25.418" v="341" actId="478"/>
          <ac:picMkLst>
            <pc:docMk/>
            <pc:sldMk cId="4269953345" sldId="269"/>
            <ac:picMk id="3076" creationId="{71868381-D812-4EA3-954D-2C63C0B41BEA}"/>
          </ac:picMkLst>
        </pc:picChg>
      </pc:sldChg>
      <pc:sldChg chg="addSp delSp modSp add del mod">
        <pc:chgData name="Темирлан Хусаинов" userId="299821d83ae2e006" providerId="LiveId" clId="{AABD9658-BB11-4D9A-B609-911EA74FF6CD}" dt="2026-06-02T18:58:58.436" v="4261" actId="47"/>
        <pc:sldMkLst>
          <pc:docMk/>
          <pc:sldMk cId="964846061" sldId="270"/>
        </pc:sldMkLst>
        <pc:spChg chg="add del mod">
          <ac:chgData name="Темирлан Хусаинов" userId="299821d83ae2e006" providerId="LiveId" clId="{AABD9658-BB11-4D9A-B609-911EA74FF6CD}" dt="2026-05-30T18:22:35.601" v="423"/>
          <ac:spMkLst>
            <pc:docMk/>
            <pc:sldMk cId="964846061" sldId="270"/>
            <ac:spMk id="6" creationId="{2754750A-DD28-4B0E-8636-4E86E087BCF4}"/>
          </ac:spMkLst>
        </pc:spChg>
        <pc:spChg chg="add mod">
          <ac:chgData name="Темирлан Хусаинов" userId="299821d83ae2e006" providerId="LiveId" clId="{AABD9658-BB11-4D9A-B609-911EA74FF6CD}" dt="2026-06-02T18:52:23.234" v="4123" actId="14100"/>
          <ac:spMkLst>
            <pc:docMk/>
            <pc:sldMk cId="964846061" sldId="270"/>
            <ac:spMk id="7" creationId="{FFFEF33D-AAC3-4B81-A48C-D1A5D55219D9}"/>
          </ac:spMkLst>
        </pc:spChg>
        <pc:spChg chg="add mod">
          <ac:chgData name="Темирлан Хусаинов" userId="299821d83ae2e006" providerId="LiveId" clId="{AABD9658-BB11-4D9A-B609-911EA74FF6CD}" dt="2026-06-02T18:52:37.844" v="4129" actId="1076"/>
          <ac:spMkLst>
            <pc:docMk/>
            <pc:sldMk cId="964846061" sldId="270"/>
            <ac:spMk id="8" creationId="{FCA3B915-5664-4536-8A58-A68A94532775}"/>
          </ac:spMkLst>
        </pc:spChg>
        <pc:spChg chg="add mod">
          <ac:chgData name="Темирлан Хусаинов" userId="299821d83ae2e006" providerId="LiveId" clId="{AABD9658-BB11-4D9A-B609-911EA74FF6CD}" dt="2026-06-02T18:52:25.062" v="4124" actId="14100"/>
          <ac:spMkLst>
            <pc:docMk/>
            <pc:sldMk cId="964846061" sldId="270"/>
            <ac:spMk id="9" creationId="{891E238F-5BCC-4266-BBE0-84BE4800681C}"/>
          </ac:spMkLst>
        </pc:spChg>
        <pc:spChg chg="mod">
          <ac:chgData name="Темирлан Хусаинов" userId="299821d83ae2e006" providerId="LiveId" clId="{AABD9658-BB11-4D9A-B609-911EA74FF6CD}" dt="2026-06-01T14:00:28.503" v="891" actId="20577"/>
          <ac:spMkLst>
            <pc:docMk/>
            <pc:sldMk cId="964846061" sldId="270"/>
            <ac:spMk id="299622702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6:57:29.609" v="2751" actId="478"/>
          <ac:spMkLst>
            <pc:docMk/>
            <pc:sldMk cId="964846061" sldId="270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57:28.843" v="2750" actId="478"/>
          <ac:spMkLst>
            <pc:docMk/>
            <pc:sldMk cId="964846061" sldId="270"/>
            <ac:spMk id="847150396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2T18:05:46.454" v="2911" actId="1076"/>
          <ac:picMkLst>
            <pc:docMk/>
            <pc:sldMk cId="964846061" sldId="270"/>
            <ac:picMk id="1026" creationId="{92D36AE8-0F54-4D3C-B719-4843CB54E27D}"/>
          </ac:picMkLst>
        </pc:picChg>
        <pc:picChg chg="add mod">
          <ac:chgData name="Темирлан Хусаинов" userId="299821d83ae2e006" providerId="LiveId" clId="{AABD9658-BB11-4D9A-B609-911EA74FF6CD}" dt="2026-06-02T18:06:04.968" v="2918" actId="1076"/>
          <ac:picMkLst>
            <pc:docMk/>
            <pc:sldMk cId="964846061" sldId="270"/>
            <ac:picMk id="1028" creationId="{67D73BE8-0E76-422E-A2E9-E9537818FD9E}"/>
          </ac:picMkLst>
        </pc:picChg>
        <pc:picChg chg="add mod">
          <ac:chgData name="Темирлан Хусаинов" userId="299821d83ae2e006" providerId="LiveId" clId="{AABD9658-BB11-4D9A-B609-911EA74FF6CD}" dt="2026-06-02T18:06:02.746" v="2917" actId="1076"/>
          <ac:picMkLst>
            <pc:docMk/>
            <pc:sldMk cId="964846061" sldId="270"/>
            <ac:picMk id="1030" creationId="{CA508877-19E7-445D-B24F-0D2691BC2513}"/>
          </ac:picMkLst>
        </pc:picChg>
      </pc:sldChg>
      <pc:sldChg chg="addSp delSp modSp add mod ord">
        <pc:chgData name="Темирлан Хусаинов" userId="299821d83ae2e006" providerId="LiveId" clId="{AABD9658-BB11-4D9A-B609-911EA74FF6CD}" dt="2026-06-02T18:54:58.183" v="4201" actId="12"/>
        <pc:sldMkLst>
          <pc:docMk/>
          <pc:sldMk cId="976307273" sldId="271"/>
        </pc:sldMkLst>
        <pc:spChg chg="add mod">
          <ac:chgData name="Темирлан Хусаинов" userId="299821d83ae2e006" providerId="LiveId" clId="{AABD9658-BB11-4D9A-B609-911EA74FF6CD}" dt="2026-06-02T18:54:54.043" v="4200" actId="12"/>
          <ac:spMkLst>
            <pc:docMk/>
            <pc:sldMk cId="976307273" sldId="271"/>
            <ac:spMk id="7" creationId="{61078381-D05D-435B-A600-622D4521B3F3}"/>
          </ac:spMkLst>
        </pc:spChg>
        <pc:spChg chg="add mod">
          <ac:chgData name="Темирлан Хусаинов" userId="299821d83ae2e006" providerId="LiveId" clId="{AABD9658-BB11-4D9A-B609-911EA74FF6CD}" dt="2026-06-02T18:54:58.183" v="4201" actId="12"/>
          <ac:spMkLst>
            <pc:docMk/>
            <pc:sldMk cId="976307273" sldId="271"/>
            <ac:spMk id="8" creationId="{1DB3D34D-9B01-419D-A99E-568B796A721A}"/>
          </ac:spMkLst>
        </pc:spChg>
        <pc:spChg chg="mod">
          <ac:chgData name="Темирлан Хусаинов" userId="299821d83ae2e006" providerId="LiveId" clId="{AABD9658-BB11-4D9A-B609-911EA74FF6CD}" dt="2026-06-02T18:44:33.922" v="3789" actId="14100"/>
          <ac:spMkLst>
            <pc:docMk/>
            <pc:sldMk cId="976307273" sldId="271"/>
            <ac:spMk id="299622702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57:26.566" v="2749" actId="478"/>
          <ac:spMkLst>
            <pc:docMk/>
            <pc:sldMk cId="976307273" sldId="271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57:23.347" v="2748" actId="478"/>
          <ac:spMkLst>
            <pc:docMk/>
            <pc:sldMk cId="976307273" sldId="271"/>
            <ac:spMk id="847150396" creationId="{00000000-0000-0000-0000-000000000000}"/>
          </ac:spMkLst>
        </pc:spChg>
        <pc:picChg chg="del">
          <ac:chgData name="Темирлан Хусаинов" userId="299821d83ae2e006" providerId="LiveId" clId="{AABD9658-BB11-4D9A-B609-911EA74FF6CD}" dt="2026-05-30T18:39:32.581" v="485" actId="478"/>
          <ac:picMkLst>
            <pc:docMk/>
            <pc:sldMk cId="976307273" sldId="271"/>
            <ac:picMk id="1026" creationId="{92D36AE8-0F54-4D3C-B719-4843CB54E27D}"/>
          </ac:picMkLst>
        </pc:picChg>
        <pc:picChg chg="del">
          <ac:chgData name="Темирлан Хусаинов" userId="299821d83ae2e006" providerId="LiveId" clId="{AABD9658-BB11-4D9A-B609-911EA74FF6CD}" dt="2026-05-30T18:46:54.704" v="490" actId="478"/>
          <ac:picMkLst>
            <pc:docMk/>
            <pc:sldMk cId="976307273" sldId="271"/>
            <ac:picMk id="1028" creationId="{67D73BE8-0E76-422E-A2E9-E9537818FD9E}"/>
          </ac:picMkLst>
        </pc:picChg>
        <pc:picChg chg="del">
          <ac:chgData name="Темирлан Хусаинов" userId="299821d83ae2e006" providerId="LiveId" clId="{AABD9658-BB11-4D9A-B609-911EA74FF6CD}" dt="2026-05-30T18:46:54.394" v="489" actId="478"/>
          <ac:picMkLst>
            <pc:docMk/>
            <pc:sldMk cId="976307273" sldId="271"/>
            <ac:picMk id="1030" creationId="{CA508877-19E7-445D-B24F-0D2691BC2513}"/>
          </ac:picMkLst>
        </pc:picChg>
        <pc:picChg chg="add mod">
          <ac:chgData name="Темирлан Хусаинов" userId="299821d83ae2e006" providerId="LiveId" clId="{AABD9658-BB11-4D9A-B609-911EA74FF6CD}" dt="2026-06-02T18:44:19.157" v="3778" actId="1076"/>
          <ac:picMkLst>
            <pc:docMk/>
            <pc:sldMk cId="976307273" sldId="271"/>
            <ac:picMk id="2050" creationId="{657A5042-1D53-45B9-9C80-65ACAE2876C5}"/>
          </ac:picMkLst>
        </pc:picChg>
        <pc:picChg chg="add del mod">
          <ac:chgData name="Темирлан Хусаинов" userId="299821d83ae2e006" providerId="LiveId" clId="{AABD9658-BB11-4D9A-B609-911EA74FF6CD}" dt="2026-06-02T18:44:02.809" v="3773" actId="478"/>
          <ac:picMkLst>
            <pc:docMk/>
            <pc:sldMk cId="976307273" sldId="271"/>
            <ac:picMk id="2052" creationId="{AAB67A95-2A55-4583-BBAA-0399D863F012}"/>
          </ac:picMkLst>
        </pc:picChg>
        <pc:picChg chg="add mod">
          <ac:chgData name="Темирлан Хусаинов" userId="299821d83ae2e006" providerId="LiveId" clId="{AABD9658-BB11-4D9A-B609-911EA74FF6CD}" dt="2026-06-02T18:46:13.834" v="3861" actId="1076"/>
          <ac:picMkLst>
            <pc:docMk/>
            <pc:sldMk cId="976307273" sldId="271"/>
            <ac:picMk id="2054" creationId="{05AD3E50-3A54-4303-85E4-C79EED892E9E}"/>
          </ac:picMkLst>
        </pc:picChg>
      </pc:sldChg>
      <pc:sldChg chg="addSp delSp modSp add mod ord">
        <pc:chgData name="Темирлан Хусаинов" userId="299821d83ae2e006" providerId="LiveId" clId="{AABD9658-BB11-4D9A-B609-911EA74FF6CD}" dt="2026-06-02T18:40:37.593" v="3736" actId="1076"/>
        <pc:sldMkLst>
          <pc:docMk/>
          <pc:sldMk cId="399423794" sldId="272"/>
        </pc:sldMkLst>
        <pc:spChg chg="add del">
          <ac:chgData name="Темирлан Хусаинов" userId="299821d83ae2e006" providerId="LiveId" clId="{AABD9658-BB11-4D9A-B609-911EA74FF6CD}" dt="2026-06-01T16:07:43.764" v="1328"/>
          <ac:spMkLst>
            <pc:docMk/>
            <pc:sldMk cId="399423794" sldId="272"/>
            <ac:spMk id="2" creationId="{DBCC7FD4-BAE0-4A01-BFF0-A99A61009955}"/>
          </ac:spMkLst>
        </pc:spChg>
        <pc:spChg chg="add del mod">
          <ac:chgData name="Темирлан Хусаинов" userId="299821d83ae2e006" providerId="LiveId" clId="{AABD9658-BB11-4D9A-B609-911EA74FF6CD}" dt="2026-06-01T16:07:05.084" v="1326"/>
          <ac:spMkLst>
            <pc:docMk/>
            <pc:sldMk cId="399423794" sldId="272"/>
            <ac:spMk id="10" creationId="{368B518E-4993-418D-AF04-E1A4074D483C}"/>
          </ac:spMkLst>
        </pc:spChg>
        <pc:spChg chg="add mod">
          <ac:chgData name="Темирлан Хусаинов" userId="299821d83ae2e006" providerId="LiveId" clId="{AABD9658-BB11-4D9A-B609-911EA74FF6CD}" dt="2026-06-02T18:40:37.593" v="3736" actId="1076"/>
          <ac:spMkLst>
            <pc:docMk/>
            <pc:sldMk cId="399423794" sldId="272"/>
            <ac:spMk id="16" creationId="{73CF4765-4D7F-4E10-8982-1A89D4700E11}"/>
          </ac:spMkLst>
        </pc:spChg>
        <pc:spChg chg="add mod ord">
          <ac:chgData name="Темирлан Хусаинов" userId="299821d83ae2e006" providerId="LiveId" clId="{AABD9658-BB11-4D9A-B609-911EA74FF6CD}" dt="2026-06-02T18:10:40.167" v="2952" actId="20577"/>
          <ac:spMkLst>
            <pc:docMk/>
            <pc:sldMk cId="399423794" sldId="272"/>
            <ac:spMk id="21" creationId="{2752999D-4412-4A4F-A9E7-C8561F971BE2}"/>
          </ac:spMkLst>
        </pc:spChg>
        <pc:spChg chg="mod">
          <ac:chgData name="Темирлан Хусаинов" userId="299821d83ae2e006" providerId="LiveId" clId="{AABD9658-BB11-4D9A-B609-911EA74FF6CD}" dt="2026-05-30T19:02:13.220" v="726" actId="21"/>
          <ac:spMkLst>
            <pc:docMk/>
            <pc:sldMk cId="399423794" sldId="272"/>
            <ac:spMk id="299622702" creationId="{00000000-0000-0000-0000-000000000000}"/>
          </ac:spMkLst>
        </pc:spChg>
        <pc:spChg chg="del mod">
          <ac:chgData name="Темирлан Хусаинов" userId="299821d83ae2e006" providerId="LiveId" clId="{AABD9658-BB11-4D9A-B609-911EA74FF6CD}" dt="2026-06-01T16:14:04.399" v="1397" actId="478"/>
          <ac:spMkLst>
            <pc:docMk/>
            <pc:sldMk cId="399423794" sldId="272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07:58.079" v="1334" actId="478"/>
          <ac:spMkLst>
            <pc:docMk/>
            <pc:sldMk cId="399423794" sldId="272"/>
            <ac:spMk id="847150396" creationId="{00000000-0000-0000-0000-000000000000}"/>
          </ac:spMkLst>
        </pc:spChg>
        <pc:graphicFrameChg chg="add del mod">
          <ac:chgData name="Темирлан Хусаинов" userId="299821d83ae2e006" providerId="LiveId" clId="{AABD9658-BB11-4D9A-B609-911EA74FF6CD}" dt="2026-06-01T16:07:05.084" v="1326"/>
          <ac:graphicFrameMkLst>
            <pc:docMk/>
            <pc:sldMk cId="399423794" sldId="272"/>
            <ac:graphicFrameMk id="11" creationId="{D6951ADE-A10D-4B1E-8CAE-77DBFB06EAAE}"/>
          </ac:graphicFrameMkLst>
        </pc:graphicFrameChg>
        <pc:graphicFrameChg chg="add mod">
          <ac:chgData name="Темирлан Хусаинов" userId="299821d83ae2e006" providerId="LiveId" clId="{AABD9658-BB11-4D9A-B609-911EA74FF6CD}" dt="2026-06-02T18:10:08.937" v="2940" actId="1076"/>
          <ac:graphicFrameMkLst>
            <pc:docMk/>
            <pc:sldMk cId="399423794" sldId="272"/>
            <ac:graphicFrameMk id="17" creationId="{E57FDF39-D1D6-4B1D-8B7F-5ECDBBC1F0BB}"/>
          </ac:graphicFrameMkLst>
        </pc:graphicFrameChg>
        <pc:graphicFrameChg chg="add mod">
          <ac:chgData name="Темирлан Хусаинов" userId="299821d83ae2e006" providerId="LiveId" clId="{AABD9658-BB11-4D9A-B609-911EA74FF6CD}" dt="2026-06-02T18:10:51.798" v="2958" actId="1076"/>
          <ac:graphicFrameMkLst>
            <pc:docMk/>
            <pc:sldMk cId="399423794" sldId="272"/>
            <ac:graphicFrameMk id="18" creationId="{121DFC64-84AA-4B57-BDBD-917843A63872}"/>
          </ac:graphicFrameMkLst>
        </pc:graphicFrameChg>
        <pc:graphicFrameChg chg="add mod">
          <ac:chgData name="Темирлан Хусаинов" userId="299821d83ae2e006" providerId="LiveId" clId="{AABD9658-BB11-4D9A-B609-911EA74FF6CD}" dt="2026-06-02T18:10:50.554" v="2957" actId="1076"/>
          <ac:graphicFrameMkLst>
            <pc:docMk/>
            <pc:sldMk cId="399423794" sldId="272"/>
            <ac:graphicFrameMk id="19" creationId="{F10AC69B-C532-47E4-A79E-70CE836B01CF}"/>
          </ac:graphicFrameMkLst>
        </pc:graphicFrameChg>
        <pc:picChg chg="add del mod">
          <ac:chgData name="Темирлан Хусаинов" userId="299821d83ae2e006" providerId="LiveId" clId="{AABD9658-BB11-4D9A-B609-911EA74FF6CD}" dt="2026-06-01T16:07:52.203" v="1332" actId="21"/>
          <ac:picMkLst>
            <pc:docMk/>
            <pc:sldMk cId="399423794" sldId="272"/>
            <ac:picMk id="4" creationId="{7B29AB00-65CF-44B7-87ED-9A9176496AE6}"/>
          </ac:picMkLst>
        </pc:picChg>
        <pc:picChg chg="del">
          <ac:chgData name="Темирлан Хусаинов" userId="299821d83ae2e006" providerId="LiveId" clId="{AABD9658-BB11-4D9A-B609-911EA74FF6CD}" dt="2026-06-01T16:08:59.687" v="1341" actId="478"/>
          <ac:picMkLst>
            <pc:docMk/>
            <pc:sldMk cId="399423794" sldId="272"/>
            <ac:picMk id="5" creationId="{D31F0B2C-1AB6-4509-9B52-DA454CF14A84}"/>
          </ac:picMkLst>
        </pc:picChg>
        <pc:picChg chg="mod ord">
          <ac:chgData name="Темирлан Хусаинов" userId="299821d83ae2e006" providerId="LiveId" clId="{AABD9658-BB11-4D9A-B609-911EA74FF6CD}" dt="2026-06-02T18:10:15.205" v="2941" actId="1076"/>
          <ac:picMkLst>
            <pc:docMk/>
            <pc:sldMk cId="399423794" sldId="272"/>
            <ac:picMk id="6" creationId="{B8778119-8B38-41CE-B9E2-5A842CF220AF}"/>
          </ac:picMkLst>
        </pc:picChg>
        <pc:picChg chg="add del mod">
          <ac:chgData name="Темирлан Хусаинов" userId="299821d83ae2e006" providerId="LiveId" clId="{AABD9658-BB11-4D9A-B609-911EA74FF6CD}" dt="2026-06-01T16:07:05.084" v="1326"/>
          <ac:picMkLst>
            <pc:docMk/>
            <pc:sldMk cId="399423794" sldId="272"/>
            <ac:picMk id="8" creationId="{D06E4BF7-08A4-40E7-8F4A-953DC2BD598D}"/>
          </ac:picMkLst>
        </pc:picChg>
        <pc:picChg chg="add del mod">
          <ac:chgData name="Темирлан Хусаинов" userId="299821d83ae2e006" providerId="LiveId" clId="{AABD9658-BB11-4D9A-B609-911EA74FF6CD}" dt="2026-06-01T16:07:05.084" v="1326"/>
          <ac:picMkLst>
            <pc:docMk/>
            <pc:sldMk cId="399423794" sldId="272"/>
            <ac:picMk id="9" creationId="{83368440-A671-469B-BA02-640F65A96343}"/>
          </ac:picMkLst>
        </pc:picChg>
        <pc:picChg chg="add mod">
          <ac:chgData name="Темирлан Хусаинов" userId="299821d83ae2e006" providerId="LiveId" clId="{AABD9658-BB11-4D9A-B609-911EA74FF6CD}" dt="2026-06-01T16:15:30.437" v="1416" actId="1076"/>
          <ac:picMkLst>
            <pc:docMk/>
            <pc:sldMk cId="399423794" sldId="272"/>
            <ac:picMk id="14" creationId="{490A2554-B839-4874-9AA4-6E19A3EA6868}"/>
          </ac:picMkLst>
        </pc:picChg>
        <pc:picChg chg="add del mod">
          <ac:chgData name="Темирлан Хусаинов" userId="299821d83ae2e006" providerId="LiveId" clId="{AABD9658-BB11-4D9A-B609-911EA74FF6CD}" dt="2026-06-01T16:09:14.579" v="1344" actId="478"/>
          <ac:picMkLst>
            <pc:docMk/>
            <pc:sldMk cId="399423794" sldId="272"/>
            <ac:picMk id="15" creationId="{C64F34A6-3959-48A8-8FCD-928DCA2BF3EB}"/>
          </ac:picMkLst>
        </pc:picChg>
      </pc:sldChg>
      <pc:sldChg chg="addSp delSp modSp add mod">
        <pc:chgData name="Темирлан Хусаинов" userId="299821d83ae2e006" providerId="LiveId" clId="{AABD9658-BB11-4D9A-B609-911EA74FF6CD}" dt="2026-06-02T18:25:34.725" v="3651" actId="20577"/>
        <pc:sldMkLst>
          <pc:docMk/>
          <pc:sldMk cId="3179440563" sldId="273"/>
        </pc:sldMkLst>
        <pc:spChg chg="add mod ord">
          <ac:chgData name="Темирлан Хусаинов" userId="299821d83ae2e006" providerId="LiveId" clId="{AABD9658-BB11-4D9A-B609-911EA74FF6CD}" dt="2026-06-02T18:25:34.725" v="3651" actId="20577"/>
          <ac:spMkLst>
            <pc:docMk/>
            <pc:sldMk cId="3179440563" sldId="273"/>
            <ac:spMk id="7" creationId="{4D27D657-E697-477D-B4D1-20784A2B9545}"/>
          </ac:spMkLst>
        </pc:spChg>
        <pc:spChg chg="add mod">
          <ac:chgData name="Темирлан Хусаинов" userId="299821d83ae2e006" providerId="LiveId" clId="{AABD9658-BB11-4D9A-B609-911EA74FF6CD}" dt="2026-06-02T17:57:24.844" v="2798"/>
          <ac:spMkLst>
            <pc:docMk/>
            <pc:sldMk cId="3179440563" sldId="273"/>
            <ac:spMk id="8" creationId="{7194B0FC-1B64-4CA9-8B9B-996C3553084F}"/>
          </ac:spMkLst>
        </pc:spChg>
        <pc:spChg chg="mod">
          <ac:chgData name="Темирлан Хусаинов" userId="299821d83ae2e006" providerId="LiveId" clId="{AABD9658-BB11-4D9A-B609-911EA74FF6CD}" dt="2026-06-02T17:54:28.376" v="2781"/>
          <ac:spMkLst>
            <pc:docMk/>
            <pc:sldMk cId="3179440563" sldId="273"/>
            <ac:spMk id="299622702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53:42.076" v="2597" actId="478"/>
          <ac:spMkLst>
            <pc:docMk/>
            <pc:sldMk cId="3179440563" sldId="273"/>
            <ac:spMk id="605082314" creationId="{00000000-0000-0000-0000-000000000000}"/>
          </ac:spMkLst>
        </pc:spChg>
        <pc:spChg chg="del">
          <ac:chgData name="Темирлан Хусаинов" userId="299821d83ae2e006" providerId="LiveId" clId="{AABD9658-BB11-4D9A-B609-911EA74FF6CD}" dt="2026-06-01T16:53:42.951" v="2598" actId="478"/>
          <ac:spMkLst>
            <pc:docMk/>
            <pc:sldMk cId="3179440563" sldId="273"/>
            <ac:spMk id="847150396" creationId="{00000000-0000-0000-0000-000000000000}"/>
          </ac:spMkLst>
        </pc:spChg>
        <pc:picChg chg="add mod modCrop">
          <ac:chgData name="Темирлан Хусаинов" userId="299821d83ae2e006" providerId="LiveId" clId="{AABD9658-BB11-4D9A-B609-911EA74FF6CD}" dt="2026-06-02T18:25:04.397" v="3602" actId="1076"/>
          <ac:picMkLst>
            <pc:docMk/>
            <pc:sldMk cId="3179440563" sldId="273"/>
            <ac:picMk id="4" creationId="{68496222-9177-4F3B-814B-A9BF812570B0}"/>
          </ac:picMkLst>
        </pc:picChg>
        <pc:picChg chg="del">
          <ac:chgData name="Темирлан Хусаинов" userId="299821d83ae2e006" providerId="LiveId" clId="{AABD9658-BB11-4D9A-B609-911EA74FF6CD}" dt="2026-06-01T16:55:55.093" v="2654" actId="478"/>
          <ac:picMkLst>
            <pc:docMk/>
            <pc:sldMk cId="3179440563" sldId="273"/>
            <ac:picMk id="1026" creationId="{101DACEB-A161-489A-A5F3-FD01763831B6}"/>
          </ac:picMkLst>
        </pc:picChg>
      </pc:sldChg>
      <pc:sldChg chg="add del">
        <pc:chgData name="Темирлан Хусаинов" userId="299821d83ae2e006" providerId="LiveId" clId="{AABD9658-BB11-4D9A-B609-911EA74FF6CD}" dt="2026-06-02T11:00:42.325" v="2757" actId="47"/>
        <pc:sldMkLst>
          <pc:docMk/>
          <pc:sldMk cId="3097475766" sldId="274"/>
        </pc:sldMkLst>
      </pc:sldChg>
      <pc:sldChg chg="add del">
        <pc:chgData name="Темирлан Хусаинов" userId="299821d83ae2e006" providerId="LiveId" clId="{AABD9658-BB11-4D9A-B609-911EA74FF6CD}" dt="2026-06-02T11:00:41.910" v="2756" actId="47"/>
        <pc:sldMkLst>
          <pc:docMk/>
          <pc:sldMk cId="1887289464" sldId="275"/>
        </pc:sldMkLst>
      </pc:sldChg>
      <pc:sldChg chg="addSp delSp modSp add mod">
        <pc:chgData name="Темирлан Хусаинов" userId="299821d83ae2e006" providerId="LiveId" clId="{AABD9658-BB11-4D9A-B609-911EA74FF6CD}" dt="2026-06-02T18:55:31.514" v="4215" actId="20577"/>
        <pc:sldMkLst>
          <pc:docMk/>
          <pc:sldMk cId="3234000274" sldId="276"/>
        </pc:sldMkLst>
        <pc:spChg chg="del mod">
          <ac:chgData name="Темирлан Хусаинов" userId="299821d83ae2e006" providerId="LiveId" clId="{AABD9658-BB11-4D9A-B609-911EA74FF6CD}" dt="2026-06-01T16:29:18.355" v="1859" actId="478"/>
          <ac:spMkLst>
            <pc:docMk/>
            <pc:sldMk cId="3234000274" sldId="276"/>
            <ac:spMk id="10" creationId="{3DFC164B-9CE7-4D3B-A8BE-C883AE48AC55}"/>
          </ac:spMkLst>
        </pc:spChg>
        <pc:spChg chg="del mod">
          <ac:chgData name="Темирлан Хусаинов" userId="299821d83ae2e006" providerId="LiveId" clId="{AABD9658-BB11-4D9A-B609-911EA74FF6CD}" dt="2026-06-01T16:29:19.923" v="1861" actId="478"/>
          <ac:spMkLst>
            <pc:docMk/>
            <pc:sldMk cId="3234000274" sldId="276"/>
            <ac:spMk id="12" creationId="{F13D67EB-B5AA-4E35-A535-605DF07F438F}"/>
          </ac:spMkLst>
        </pc:spChg>
        <pc:spChg chg="add del">
          <ac:chgData name="Темирлан Хусаинов" userId="299821d83ae2e006" providerId="LiveId" clId="{AABD9658-BB11-4D9A-B609-911EA74FF6CD}" dt="2026-06-01T16:31:56.818" v="1908"/>
          <ac:spMkLst>
            <pc:docMk/>
            <pc:sldMk cId="3234000274" sldId="276"/>
            <ac:spMk id="13" creationId="{E0CA1EB6-8A10-48D6-9431-2166644B0450}"/>
          </ac:spMkLst>
        </pc:spChg>
        <pc:spChg chg="add mod">
          <ac:chgData name="Темирлан Хусаинов" userId="299821d83ae2e006" providerId="LiveId" clId="{AABD9658-BB11-4D9A-B609-911EA74FF6CD}" dt="2026-06-02T18:55:31.514" v="4215" actId="20577"/>
          <ac:spMkLst>
            <pc:docMk/>
            <pc:sldMk cId="3234000274" sldId="276"/>
            <ac:spMk id="14" creationId="{BD752E3B-7DE3-42A9-A38C-4937C30EE15B}"/>
          </ac:spMkLst>
        </pc:spChg>
        <pc:spChg chg="mod">
          <ac:chgData name="Темирлан Хусаинов" userId="299821d83ae2e006" providerId="LiveId" clId="{AABD9658-BB11-4D9A-B609-911EA74FF6CD}" dt="2026-06-01T16:29:26.966" v="1866" actId="20577"/>
          <ac:spMkLst>
            <pc:docMk/>
            <pc:sldMk cId="3234000274" sldId="276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2T18:41:15.319" v="3767" actId="1076"/>
          <ac:spMkLst>
            <pc:docMk/>
            <pc:sldMk cId="3234000274" sldId="276"/>
            <ac:spMk id="605082314" creationId="{00000000-0000-0000-0000-000000000000}"/>
          </ac:spMkLst>
        </pc:spChg>
        <pc:picChg chg="mod">
          <ac:chgData name="Темирлан Хусаинов" userId="299821d83ae2e006" providerId="LiveId" clId="{AABD9658-BB11-4D9A-B609-911EA74FF6CD}" dt="2026-06-01T16:36:39.172" v="2228" actId="1076"/>
          <ac:picMkLst>
            <pc:docMk/>
            <pc:sldMk cId="3234000274" sldId="276"/>
            <ac:picMk id="11" creationId="{9C0852E5-4E3B-92C3-CE95-420B88E95545}"/>
          </ac:picMkLst>
        </pc:picChg>
        <pc:picChg chg="del">
          <ac:chgData name="Темирлан Хусаинов" userId="299821d83ae2e006" providerId="LiveId" clId="{AABD9658-BB11-4D9A-B609-911EA74FF6CD}" dt="2026-06-01T16:29:18.840" v="1860" actId="478"/>
          <ac:picMkLst>
            <pc:docMk/>
            <pc:sldMk cId="3234000274" sldId="276"/>
            <ac:picMk id="3076" creationId="{7077C5CC-BE61-4FCC-B144-4F1F883BD13E}"/>
          </ac:picMkLst>
        </pc:picChg>
        <pc:picChg chg="del">
          <ac:chgData name="Темирлан Хусаинов" userId="299821d83ae2e006" providerId="LiveId" clId="{AABD9658-BB11-4D9A-B609-911EA74FF6CD}" dt="2026-06-01T16:29:16.994" v="1858" actId="478"/>
          <ac:picMkLst>
            <pc:docMk/>
            <pc:sldMk cId="3234000274" sldId="276"/>
            <ac:picMk id="6146" creationId="{E11D64B8-7D2C-4EED-A14A-64F3F7D6E12A}"/>
          </ac:picMkLst>
        </pc:picChg>
        <pc:picChg chg="add mod">
          <ac:chgData name="Темирлан Хусаинов" userId="299821d83ae2e006" providerId="LiveId" clId="{AABD9658-BB11-4D9A-B609-911EA74FF6CD}" dt="2026-06-01T16:36:39.172" v="2228" actId="1076"/>
          <ac:picMkLst>
            <pc:docMk/>
            <pc:sldMk cId="3234000274" sldId="276"/>
            <ac:picMk id="7170" creationId="{B5DBDCD6-ADE9-4F33-AC2F-584D52FD08C0}"/>
          </ac:picMkLst>
        </pc:picChg>
      </pc:sldChg>
      <pc:sldChg chg="add del">
        <pc:chgData name="Темирлан Хусаинов" userId="299821d83ae2e006" providerId="LiveId" clId="{AABD9658-BB11-4D9A-B609-911EA74FF6CD}" dt="2026-06-01T16:54:53.155" v="2632"/>
        <pc:sldMkLst>
          <pc:docMk/>
          <pc:sldMk cId="165945770" sldId="277"/>
        </pc:sldMkLst>
      </pc:sldChg>
      <pc:sldChg chg="addSp delSp modSp add mod ord">
        <pc:chgData name="Темирлан Хусаинов" userId="299821d83ae2e006" providerId="LiveId" clId="{AABD9658-BB11-4D9A-B609-911EA74FF6CD}" dt="2026-06-02T18:35:52.087" v="3704" actId="1076"/>
        <pc:sldMkLst>
          <pc:docMk/>
          <pc:sldMk cId="2308481973" sldId="277"/>
        </pc:sldMkLst>
        <pc:spChg chg="add mod">
          <ac:chgData name="Темирлан Хусаинов" userId="299821d83ae2e006" providerId="LiveId" clId="{AABD9658-BB11-4D9A-B609-911EA74FF6CD}" dt="2026-06-02T18:32:35.196" v="3673" actId="1076"/>
          <ac:spMkLst>
            <pc:docMk/>
            <pc:sldMk cId="2308481973" sldId="277"/>
            <ac:spMk id="9" creationId="{242F7F8E-AC6C-42D4-948A-9BC22F08D34A}"/>
          </ac:spMkLst>
        </pc:spChg>
        <pc:spChg chg="mod">
          <ac:chgData name="Темирлан Хусаинов" userId="299821d83ae2e006" providerId="LiveId" clId="{AABD9658-BB11-4D9A-B609-911EA74FF6CD}" dt="2026-06-01T16:57:13.797" v="2747" actId="20577"/>
          <ac:spMkLst>
            <pc:docMk/>
            <pc:sldMk cId="2308481973" sldId="277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2T18:35:44.125" v="3703" actId="20577"/>
          <ac:spMkLst>
            <pc:docMk/>
            <pc:sldMk cId="2308481973" sldId="277"/>
            <ac:spMk id="605082314" creationId="{00000000-0000-0000-0000-000000000000}"/>
          </ac:spMkLst>
        </pc:spChg>
        <pc:picChg chg="add mod">
          <ac:chgData name="Темирлан Хусаинов" userId="299821d83ae2e006" providerId="LiveId" clId="{AABD9658-BB11-4D9A-B609-911EA74FF6CD}" dt="2026-06-02T18:35:52.087" v="3704" actId="1076"/>
          <ac:picMkLst>
            <pc:docMk/>
            <pc:sldMk cId="2308481973" sldId="277"/>
            <ac:picMk id="4" creationId="{B49097F8-B157-45C9-A982-7EA54580E58A}"/>
          </ac:picMkLst>
        </pc:picChg>
        <pc:picChg chg="del">
          <ac:chgData name="Темирлан Хусаинов" userId="299821d83ae2e006" providerId="LiveId" clId="{AABD9658-BB11-4D9A-B609-911EA74FF6CD}" dt="2026-06-01T16:55:53.296" v="2653" actId="478"/>
          <ac:picMkLst>
            <pc:docMk/>
            <pc:sldMk cId="2308481973" sldId="277"/>
            <ac:picMk id="1026" creationId="{101DACEB-A161-489A-A5F3-FD01763831B6}"/>
          </ac:picMkLst>
        </pc:picChg>
        <pc:picChg chg="add mod">
          <ac:chgData name="Темирлан Хусаинов" userId="299821d83ae2e006" providerId="LiveId" clId="{AABD9658-BB11-4D9A-B609-911EA74FF6CD}" dt="2026-06-02T18:32:16.417" v="3663" actId="1076"/>
          <ac:picMkLst>
            <pc:docMk/>
            <pc:sldMk cId="2308481973" sldId="277"/>
            <ac:picMk id="2050" creationId="{D2866CC3-EDB6-401B-9FE3-86D9AFBC91E4}"/>
          </ac:picMkLst>
        </pc:picChg>
      </pc:sldChg>
      <pc:sldChg chg="addSp delSp modSp add mod">
        <pc:chgData name="Темирлан Хусаинов" userId="299821d83ae2e006" providerId="LiveId" clId="{AABD9658-BB11-4D9A-B609-911EA74FF6CD}" dt="2026-06-02T18:58:53.467" v="4260" actId="1076"/>
        <pc:sldMkLst>
          <pc:docMk/>
          <pc:sldMk cId="1325506190" sldId="278"/>
        </pc:sldMkLst>
        <pc:spChg chg="del">
          <ac:chgData name="Темирлан Хусаинов" userId="299821d83ae2e006" providerId="LiveId" clId="{AABD9658-BB11-4D9A-B609-911EA74FF6CD}" dt="2026-06-02T18:50:33.922" v="3987" actId="478"/>
          <ac:spMkLst>
            <pc:docMk/>
            <pc:sldMk cId="1325506190" sldId="278"/>
            <ac:spMk id="7" creationId="{FFFEF33D-AAC3-4B81-A48C-D1A5D55219D9}"/>
          </ac:spMkLst>
        </pc:spChg>
        <pc:spChg chg="add mod">
          <ac:chgData name="Темирлан Хусаинов" userId="299821d83ae2e006" providerId="LiveId" clId="{AABD9658-BB11-4D9A-B609-911EA74FF6CD}" dt="2026-06-02T18:58:53.467" v="4260" actId="1076"/>
          <ac:spMkLst>
            <pc:docMk/>
            <pc:sldMk cId="1325506190" sldId="278"/>
            <ac:spMk id="8" creationId="{41018D76-3DD2-495C-A3BE-752763E47AF1}"/>
          </ac:spMkLst>
        </pc:spChg>
        <pc:spChg chg="mod">
          <ac:chgData name="Темирлан Хусаинов" userId="299821d83ae2e006" providerId="LiveId" clId="{AABD9658-BB11-4D9A-B609-911EA74FF6CD}" dt="2026-06-02T18:50:35.891" v="3988" actId="20577"/>
          <ac:spMkLst>
            <pc:docMk/>
            <pc:sldMk cId="1325506190" sldId="278"/>
            <ac:spMk id="299622702" creationId="{00000000-0000-0000-0000-000000000000}"/>
          </ac:spMkLst>
        </pc:spChg>
        <pc:picChg chg="add del mod">
          <ac:chgData name="Темирлан Хусаинов" userId="299821d83ae2e006" providerId="LiveId" clId="{AABD9658-BB11-4D9A-B609-911EA74FF6CD}" dt="2026-06-02T18:58:45.666" v="4258" actId="478"/>
          <ac:picMkLst>
            <pc:docMk/>
            <pc:sldMk cId="1325506190" sldId="278"/>
            <ac:picMk id="9" creationId="{8B14C374-D8DD-4B27-B6E9-A75CD8C5612A}"/>
          </ac:picMkLst>
        </pc:picChg>
        <pc:picChg chg="del">
          <ac:chgData name="Темирлан Хусаинов" userId="299821d83ae2e006" providerId="LiveId" clId="{AABD9658-BB11-4D9A-B609-911EA74FF6CD}" dt="2026-06-02T18:50:31.656" v="3984" actId="478"/>
          <ac:picMkLst>
            <pc:docMk/>
            <pc:sldMk cId="1325506190" sldId="278"/>
            <ac:picMk id="1026" creationId="{92D36AE8-0F54-4D3C-B719-4843CB54E27D}"/>
          </ac:picMkLst>
        </pc:picChg>
        <pc:picChg chg="del">
          <ac:chgData name="Темирлан Хусаинов" userId="299821d83ae2e006" providerId="LiveId" clId="{AABD9658-BB11-4D9A-B609-911EA74FF6CD}" dt="2026-06-02T18:50:32.469" v="3986" actId="478"/>
          <ac:picMkLst>
            <pc:docMk/>
            <pc:sldMk cId="1325506190" sldId="278"/>
            <ac:picMk id="1028" creationId="{67D73BE8-0E76-422E-A2E9-E9537818FD9E}"/>
          </ac:picMkLst>
        </pc:picChg>
        <pc:picChg chg="del">
          <ac:chgData name="Темирлан Хусаинов" userId="299821d83ae2e006" providerId="LiveId" clId="{AABD9658-BB11-4D9A-B609-911EA74FF6CD}" dt="2026-06-02T18:50:32.047" v="3985" actId="478"/>
          <ac:picMkLst>
            <pc:docMk/>
            <pc:sldMk cId="1325506190" sldId="278"/>
            <ac:picMk id="1030" creationId="{CA508877-19E7-445D-B24F-0D2691BC2513}"/>
          </ac:picMkLst>
        </pc:picChg>
      </pc:sldChg>
      <pc:sldChg chg="add">
        <pc:chgData name="Темирлан Хусаинов" userId="299821d83ae2e006" providerId="LiveId" clId="{AABD9658-BB11-4D9A-B609-911EA74FF6CD}" dt="2026-06-02T18:55:50.459" v="4216"/>
        <pc:sldMkLst>
          <pc:docMk/>
          <pc:sldMk cId="49647701" sldId="279"/>
        </pc:sldMkLst>
      </pc:sldChg>
      <pc:sldChg chg="add del">
        <pc:chgData name="Темирлан Хусаинов" userId="299821d83ae2e006" providerId="LiveId" clId="{AABD9658-BB11-4D9A-B609-911EA74FF6CD}" dt="2026-06-02T18:56:20.916" v="4218" actId="47"/>
        <pc:sldMkLst>
          <pc:docMk/>
          <pc:sldMk cId="2819975490" sldId="280"/>
        </pc:sldMkLst>
      </pc:sldChg>
      <pc:sldChg chg="addSp delSp modSp add del mod">
        <pc:chgData name="Темирлан Хусаинов" userId="299821d83ae2e006" providerId="LiveId" clId="{AABD9658-BB11-4D9A-B609-911EA74FF6CD}" dt="2026-06-02T18:58:20.039" v="4243" actId="47"/>
        <pc:sldMkLst>
          <pc:docMk/>
          <pc:sldMk cId="2874733849" sldId="280"/>
        </pc:sldMkLst>
        <pc:spChg chg="mod">
          <ac:chgData name="Темирлан Хусаинов" userId="299821d83ae2e006" providerId="LiveId" clId="{AABD9658-BB11-4D9A-B609-911EA74FF6CD}" dt="2026-06-02T18:56:32.297" v="4225" actId="20577"/>
          <ac:spMkLst>
            <pc:docMk/>
            <pc:sldMk cId="2874733849" sldId="280"/>
            <ac:spMk id="299622702" creationId="{00000000-0000-0000-0000-000000000000}"/>
          </ac:spMkLst>
        </pc:spChg>
        <pc:spChg chg="mod">
          <ac:chgData name="Темирлан Хусаинов" userId="299821d83ae2e006" providerId="LiveId" clId="{AABD9658-BB11-4D9A-B609-911EA74FF6CD}" dt="2026-06-02T18:57:55.345" v="4240"/>
          <ac:spMkLst>
            <pc:docMk/>
            <pc:sldMk cId="2874733849" sldId="280"/>
            <ac:spMk id="605082314" creationId="{00000000-0000-0000-0000-000000000000}"/>
          </ac:spMkLst>
        </pc:spChg>
        <pc:picChg chg="add del mod">
          <ac:chgData name="Темирлан Хусаинов" userId="299821d83ae2e006" providerId="LiveId" clId="{AABD9658-BB11-4D9A-B609-911EA74FF6CD}" dt="2026-06-02T18:58:17.304" v="4242" actId="478"/>
          <ac:picMkLst>
            <pc:docMk/>
            <pc:sldMk cId="2874733849" sldId="280"/>
            <ac:picMk id="2" creationId="{1603E96B-16A3-4C85-A9C2-51E963C41842}"/>
          </ac:picMkLst>
        </pc:picChg>
        <pc:picChg chg="del">
          <ac:chgData name="Темирлан Хусаинов" userId="299821d83ae2e006" providerId="LiveId" clId="{AABD9658-BB11-4D9A-B609-911EA74FF6CD}" dt="2026-06-02T18:56:38.984" v="4228" actId="478"/>
          <ac:picMkLst>
            <pc:docMk/>
            <pc:sldMk cId="2874733849" sldId="280"/>
            <ac:picMk id="5" creationId="{4D5FEA33-E758-46BE-B1A0-D44837792EBF}"/>
          </ac:picMkLst>
        </pc:picChg>
        <pc:picChg chg="del">
          <ac:chgData name="Темирлан Хусаинов" userId="299821d83ae2e006" providerId="LiveId" clId="{AABD9658-BB11-4D9A-B609-911EA74FF6CD}" dt="2026-06-02T18:56:39.907" v="4230" actId="478"/>
          <ac:picMkLst>
            <pc:docMk/>
            <pc:sldMk cId="2874733849" sldId="280"/>
            <ac:picMk id="3074" creationId="{3ED57543-23B2-4376-9AD3-DA3C9327645C}"/>
          </ac:picMkLst>
        </pc:picChg>
        <pc:picChg chg="del">
          <ac:chgData name="Темирлан Хусаинов" userId="299821d83ae2e006" providerId="LiveId" clId="{AABD9658-BB11-4D9A-B609-911EA74FF6CD}" dt="2026-06-02T18:56:39.250" v="4229" actId="478"/>
          <ac:picMkLst>
            <pc:docMk/>
            <pc:sldMk cId="2874733849" sldId="280"/>
            <ac:picMk id="4098" creationId="{EDFE93F9-4755-485D-B698-BC2183273632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31342DD-0FA6-446D-AB01-61A504A65DF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94F1B6E-F9F9-44B0-A9A0-ABD27B4A97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D7F8EE-AA1E-4D27-84C3-1C0A53B0DA9B}" type="datetimeFigureOut">
              <a:rPr lang="ru-RU" smtClean="0"/>
              <a:t>02.06.2026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DC406D8-5387-46E9-90C1-EB1548F26BF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815AF09-BDE5-4C08-B098-572E40C55E3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5A29C-A417-497B-B456-14A1BD407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0289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65874151" name="Верхний колонтитул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72691454" name="Дата 2"/>
          <p:cNvSpPr>
            <a:spLocks noGrp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18C9310-1122-478E-BC2F-D384B5328E8C}" type="datetimeFigureOut">
              <a:rPr lang="ru-RU"/>
              <a:t>02.06.2026</a:t>
            </a:fld>
            <a:endParaRPr lang="ru-RU"/>
          </a:p>
        </p:txBody>
      </p:sp>
      <p:sp>
        <p:nvSpPr>
          <p:cNvPr id="347793182" name="Образ слайда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>
              <a:defRPr/>
            </a:pPr>
            <a:endParaRPr lang="ru-RU"/>
          </a:p>
        </p:txBody>
      </p:sp>
      <p:sp>
        <p:nvSpPr>
          <p:cNvPr id="1913560228" name="Заметки 4"/>
          <p:cNvSpPr>
            <a:spLocks noGrp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944428050" name="Нижний колонтитул 5"/>
          <p:cNvSpPr>
            <a:spLocks noGrp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2927882" name="Номер слайда 6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3A601E9-E51C-4605-88CE-0526B9A77063}" type="slidenum">
              <a:rPr lang="ru-RU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>
      <a:defRPr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55422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234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473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74622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2945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0536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2574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7185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1300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119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60582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47092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1755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4835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2959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Титульны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129437891" name="Заголовок 1"/>
          <p:cNvSpPr>
            <a:spLocks noGrp="1"/>
          </p:cNvSpPr>
          <p:nvPr>
            <p:ph type="ctrTitle"/>
          </p:nvPr>
        </p:nvSpPr>
        <p:spPr bwMode="auto">
          <a:xfrm>
            <a:off x="685800" y="1597819"/>
            <a:ext cx="7772400" cy="1102519"/>
          </a:xfrm>
        </p:spPr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1782530502" name="Подзаголовок 2"/>
          <p:cNvSpPr>
            <a:spLocks noGrp="1"/>
          </p:cNvSpPr>
          <p:nvPr>
            <p:ph type="subTitle" idx="1"/>
          </p:nvPr>
        </p:nvSpPr>
        <p:spPr bwMode="auto"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>
              <a:defRPr/>
            </a:pPr>
            <a:r>
              <a:rPr lang="ru-RU"/>
              <a:t>Образец подзаголовка</a:t>
            </a:r>
          </a:p>
        </p:txBody>
      </p:sp>
      <p:sp>
        <p:nvSpPr>
          <p:cNvPr id="726280466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B67AAF41-30AB-40DE-A686-2C43A13EB65F}" type="datetime1">
              <a:rPr lang="ru-RU" smtClean="0"/>
              <a:t>02.06.2026</a:t>
            </a:fld>
            <a:endParaRPr lang="ru-RU"/>
          </a:p>
        </p:txBody>
      </p:sp>
      <p:sp>
        <p:nvSpPr>
          <p:cNvPr id="596951549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6855035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x" preserve="1" userDrawn="1">
  <p:cSld name="Заголовок и вертикальный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31567685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996033109" name="Вертикальный текст 2"/>
          <p:cNvSpPr>
            <a:spLocks noGrp="1"/>
          </p:cNvSpPr>
          <p:nvPr>
            <p:ph type="body" orient="vert" idx="1"/>
          </p:nvPr>
        </p:nvSpPr>
        <p:spPr bwMode="auto"/>
        <p:txBody>
          <a:bodyPr vert="eaVert"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645855289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3DE5724E-EB91-4AE9-8F6A-6C3FDB5428DE}" type="datetime1">
              <a:rPr lang="ru-RU" smtClean="0"/>
              <a:t>02.06.2026</a:t>
            </a:fld>
            <a:endParaRPr lang="ru-RU"/>
          </a:p>
        </p:txBody>
      </p:sp>
      <p:sp>
        <p:nvSpPr>
          <p:cNvPr id="1868908832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28661157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itleAndTx" preserve="1" userDrawn="1">
  <p:cSld name="Вертикальный заголовок и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83805771" name="Вертикальный заголовок 1"/>
          <p:cNvSpPr>
            <a:spLocks noGrp="1"/>
          </p:cNvSpPr>
          <p:nvPr>
            <p:ph type="title" orient="vert"/>
          </p:nvPr>
        </p:nvSpPr>
        <p:spPr bwMode="auto">
          <a:xfrm>
            <a:off x="6629400" y="205979"/>
            <a:ext cx="2057400" cy="4388644"/>
          </a:xfrm>
        </p:spPr>
        <p:txBody>
          <a:bodyPr vert="eaVert"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1588072268" name="Вертикальный текст 2"/>
          <p:cNvSpPr>
            <a:spLocks noGrp="1"/>
          </p:cNvSpPr>
          <p:nvPr>
            <p:ph type="body" orient="vert" idx="1"/>
          </p:nvPr>
        </p:nvSpPr>
        <p:spPr bwMode="auto">
          <a:xfrm>
            <a:off x="457200" y="205979"/>
            <a:ext cx="6019800" cy="4388644"/>
          </a:xfrm>
        </p:spPr>
        <p:txBody>
          <a:bodyPr vert="eaVert"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715752118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58697D08-AD26-4065-9549-4A711368E11F}" type="datetime1">
              <a:rPr lang="ru-RU" smtClean="0"/>
              <a:t>02.06.2026</a:t>
            </a:fld>
            <a:endParaRPr lang="ru-RU"/>
          </a:p>
        </p:txBody>
      </p:sp>
      <p:sp>
        <p:nvSpPr>
          <p:cNvPr id="1811560260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41168771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 userDrawn="1">
  <p:cSld name="Заголовок и объек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51951618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548423234" name="Содержимое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625892627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107D625F-85A6-434B-9968-D6D5EF044475}" type="datetime1">
              <a:rPr lang="ru-RU" smtClean="0"/>
              <a:t>02.06.2026</a:t>
            </a:fld>
            <a:endParaRPr lang="ru-RU"/>
          </a:p>
        </p:txBody>
      </p:sp>
      <p:sp>
        <p:nvSpPr>
          <p:cNvPr id="1514247614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088276100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secHead" preserve="1" userDrawn="1">
  <p:cSld name="Заголовок раздел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99771569" name="Заголовок 1"/>
          <p:cNvSpPr>
            <a:spLocks noGrp="1"/>
          </p:cNvSpPr>
          <p:nvPr>
            <p:ph type="title"/>
          </p:nvPr>
        </p:nvSpPr>
        <p:spPr bwMode="auto"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668870621" name="Текст 2"/>
          <p:cNvSpPr>
            <a:spLocks noGrp="1"/>
          </p:cNvSpPr>
          <p:nvPr>
            <p:ph type="body" idx="1"/>
          </p:nvPr>
        </p:nvSpPr>
        <p:spPr bwMode="auto"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2008510972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8A2B7363-5805-4E96-AEAB-ECA0394451D4}" type="datetime1">
              <a:rPr lang="ru-RU" smtClean="0"/>
              <a:t>02.06.2026</a:t>
            </a:fld>
            <a:endParaRPr lang="ru-RU"/>
          </a:p>
        </p:txBody>
      </p:sp>
      <p:sp>
        <p:nvSpPr>
          <p:cNvPr id="1566258709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1066740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 userDrawn="1">
  <p:cSld name="Два объект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21382515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900272354" name="Содержимое 2"/>
          <p:cNvSpPr>
            <a:spLocks noGrp="1"/>
          </p:cNvSpPr>
          <p:nvPr>
            <p:ph sz="half" idx="1"/>
          </p:nvPr>
        </p:nvSpPr>
        <p:spPr bwMode="auto"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663332439" name="Содержимое 3"/>
          <p:cNvSpPr>
            <a:spLocks noGrp="1"/>
          </p:cNvSpPr>
          <p:nvPr>
            <p:ph sz="half" idx="2"/>
          </p:nvPr>
        </p:nvSpPr>
        <p:spPr bwMode="auto"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380354421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452EFEE8-FAEE-4E5F-9974-490EAEF018A0}" type="datetime1">
              <a:rPr lang="ru-RU" smtClean="0"/>
              <a:t>02.06.2026</a:t>
            </a:fld>
            <a:endParaRPr lang="ru-RU"/>
          </a:p>
        </p:txBody>
      </p:sp>
      <p:sp>
        <p:nvSpPr>
          <p:cNvPr id="2052854862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38524216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 userDrawn="1">
  <p:cSld name="Сравнение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85346458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34219051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221154230" name="Содержимое 3"/>
          <p:cNvSpPr>
            <a:spLocks noGrp="1"/>
          </p:cNvSpPr>
          <p:nvPr>
            <p:ph sz="half" idx="2"/>
          </p:nvPr>
        </p:nvSpPr>
        <p:spPr bwMode="auto"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919892035" name="Текст 4"/>
          <p:cNvSpPr>
            <a:spLocks noGrp="1"/>
          </p:cNvSpPr>
          <p:nvPr>
            <p:ph type="body" sz="quarter" idx="3"/>
          </p:nvPr>
        </p:nvSpPr>
        <p:spPr bwMode="auto"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1455285698" name="Содержимое 5"/>
          <p:cNvSpPr>
            <a:spLocks noGrp="1"/>
          </p:cNvSpPr>
          <p:nvPr>
            <p:ph sz="quarter" idx="4"/>
          </p:nvPr>
        </p:nvSpPr>
        <p:spPr bwMode="auto"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239975762" name="Дата 6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C746BE63-A7D9-4E1F-A893-0DDC6CC8D014}" type="datetime1">
              <a:rPr lang="ru-RU" smtClean="0"/>
              <a:t>02.06.2026</a:t>
            </a:fld>
            <a:endParaRPr lang="ru-RU"/>
          </a:p>
        </p:txBody>
      </p:sp>
      <p:sp>
        <p:nvSpPr>
          <p:cNvPr id="1320359393" name="Нижний колонтитул 7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34212158" name="Номер слайда 8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 userDrawn="1">
  <p:cSld name="Только заголовок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83229370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1343630429" name="Дата 2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C635BC9A-98DD-4E9A-A1D1-99562EFB84FA}" type="datetime1">
              <a:rPr lang="ru-RU" smtClean="0"/>
              <a:t>02.06.2026</a:t>
            </a:fld>
            <a:endParaRPr lang="ru-RU"/>
          </a:p>
        </p:txBody>
      </p:sp>
      <p:sp>
        <p:nvSpPr>
          <p:cNvPr id="2032751227" name="Нижний колонтитул 3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0792965" name="Номер слайда 4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Пусто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897601256" name="Дата 1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5EBDC48-B83C-4FCE-920B-E8EAC52C5193}" type="datetime1">
              <a:rPr lang="ru-RU" smtClean="0"/>
              <a:t>02.06.2026</a:t>
            </a:fld>
            <a:endParaRPr lang="ru-RU"/>
          </a:p>
        </p:txBody>
      </p:sp>
      <p:sp>
        <p:nvSpPr>
          <p:cNvPr id="216216229" name="Нижний колонтитул 2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52121501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Tx" preserve="1" userDrawn="1">
  <p:cSld name="Объект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68489868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1727026546" name="Содержимое 2"/>
          <p:cNvSpPr>
            <a:spLocks noGrp="1"/>
          </p:cNvSpPr>
          <p:nvPr>
            <p:ph idx="1"/>
          </p:nvPr>
        </p:nvSpPr>
        <p:spPr bwMode="auto"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514235964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1877787138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106377A2-6EC6-4943-8385-638EA4C44595}" type="datetime1">
              <a:rPr lang="ru-RU" smtClean="0"/>
              <a:t>02.06.2026</a:t>
            </a:fld>
            <a:endParaRPr lang="ru-RU"/>
          </a:p>
        </p:txBody>
      </p:sp>
      <p:sp>
        <p:nvSpPr>
          <p:cNvPr id="1172650344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91575704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picTx" preserve="1" userDrawn="1">
  <p:cSld name="Рисунок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464506802" name="Заголовок 1"/>
          <p:cNvSpPr>
            <a:spLocks noGrp="1"/>
          </p:cNvSpPr>
          <p:nvPr>
            <p:ph type="title"/>
          </p:nvPr>
        </p:nvSpPr>
        <p:spPr bwMode="auto"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558398143" name="Рисунок 2"/>
          <p:cNvSpPr>
            <a:spLocks noGrp="1"/>
          </p:cNvSpPr>
          <p:nvPr>
            <p:ph type="pic" idx="1"/>
          </p:nvPr>
        </p:nvSpPr>
        <p:spPr bwMode="auto"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>
              <a:defRPr/>
            </a:pPr>
            <a:r>
              <a:rPr lang="ru-RU"/>
              <a:t>Вставка рисунка</a:t>
            </a:r>
          </a:p>
        </p:txBody>
      </p:sp>
      <p:sp>
        <p:nvSpPr>
          <p:cNvPr id="314856791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1362508420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85ED0AF5-EB29-4F2B-BF83-1C9C8B3D5A01}" type="datetime1">
              <a:rPr lang="ru-RU" smtClean="0"/>
              <a:t>02.06.2026</a:t>
            </a:fld>
            <a:endParaRPr lang="ru-RU"/>
          </a:p>
        </p:txBody>
      </p:sp>
      <p:sp>
        <p:nvSpPr>
          <p:cNvPr id="1125014365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40766121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lum/>
          </a:blip>
          <a:stretch/>
        </a:blip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1044354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5816104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1530290777" name="Дата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54294C0-3DA6-4E5D-97BA-B680D6A124DA}" type="datetime1">
              <a:rPr lang="ru-RU" smtClean="0"/>
              <a:t>02.06.2026</a:t>
            </a:fld>
            <a:endParaRPr lang="ru-RU"/>
          </a:p>
        </p:txBody>
      </p:sp>
      <p:sp>
        <p:nvSpPr>
          <p:cNvPr id="1235268825" name="Нижний колонтитул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39395585" name="Номер слайда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86A0C35-08A6-4DD9-9F15-61F397920FA1}" type="slidenum">
              <a:rPr lang="ru-RU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>
        <a:spcBef>
          <a:spcPts val="0"/>
        </a:spcBef>
        <a:buNone/>
        <a:defRPr sz="44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>
        <a:spcBef>
          <a:spcPts val="0"/>
        </a:spcBef>
        <a:buFont typeface="Arial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>
        <a:spcBef>
          <a:spcPts val="0"/>
        </a:spcBef>
        <a:buFont typeface="Arial"/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>
        <a:spcBef>
          <a:spcPts val="0"/>
        </a:spcBef>
        <a:buFont typeface="Arial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>
        <a:spcBef>
          <a:spcPts val="0"/>
        </a:spcBef>
        <a:buFont typeface="Arial"/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>
        <a:spcBef>
          <a:spcPts val="0"/>
        </a:spcBef>
        <a:buFont typeface="Arial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73210035" name="Текст 22"/>
          <p:cNvSpPr txBox="1"/>
          <p:nvPr/>
        </p:nvSpPr>
        <p:spPr bwMode="auto">
          <a:xfrm>
            <a:off x="971599" y="4896544"/>
            <a:ext cx="2337521" cy="195486"/>
          </a:xfrm>
          <a:prstGeom prst="rect">
            <a:avLst/>
          </a:prstGeom>
        </p:spPr>
        <p:txBody>
          <a:bodyPr lIns="0" tIns="0" rIns="0" bIns="0"/>
          <a:lstStyle/>
          <a:p>
            <a:pPr marL="342900" marR="0" lvl="0" indent="-342900" algn="l" defTabSz="9144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ru-RU" sz="1200">
                <a:solidFill>
                  <a:schemeClr val="bg1"/>
                </a:solidFill>
                <a:latin typeface="Calibri"/>
              </a:rPr>
              <a:t>3</a:t>
            </a:r>
            <a:r>
              <a:rPr lang="ru-RU" sz="1200" b="0" i="0" u="none" strike="noStrike" cap="none" spc="0">
                <a:ln>
                  <a:noFill/>
                </a:ln>
                <a:solidFill>
                  <a:schemeClr val="bg1"/>
                </a:solidFill>
                <a:latin typeface="Calibri"/>
                <a:ea typeface="+mn-ea"/>
                <a:cs typeface="+mn-cs"/>
              </a:rPr>
              <a:t> июня 2026 г.</a:t>
            </a:r>
            <a:endParaRPr lang="en-US" sz="1200" b="0" i="0" u="none" strike="noStrike" cap="none" spc="0">
              <a:ln>
                <a:noFill/>
              </a:ln>
              <a:solidFill>
                <a:schemeClr val="bg1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01032638" name="TextBox 8"/>
          <p:cNvSpPr txBox="1"/>
          <p:nvPr/>
        </p:nvSpPr>
        <p:spPr bwMode="auto">
          <a:xfrm>
            <a:off x="971599" y="2067693"/>
            <a:ext cx="5760999" cy="13234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defRPr/>
            </a:pPr>
            <a:r>
              <a:rPr lang="ru-RU" sz="1400" dirty="0">
                <a:latin typeface="Deca Sans"/>
              </a:rPr>
              <a:t> </a:t>
            </a:r>
            <a:endParaRPr dirty="0"/>
          </a:p>
          <a:p>
            <a:pPr>
              <a:defRPr/>
            </a:pPr>
            <a:r>
              <a:rPr lang="en-US" sz="3600" b="0" i="0" u="none" strike="noStrike" cap="none" spc="0" dirty="0" err="1">
                <a:solidFill>
                  <a:srgbClr val="BDDC04"/>
                </a:solidFill>
                <a:latin typeface="Deca Sans"/>
                <a:ea typeface="Deca Sans"/>
                <a:cs typeface="Deca Sans"/>
              </a:rPr>
              <a:t>Методы</a:t>
            </a:r>
            <a:r>
              <a:rPr lang="en-US" sz="3600" b="0" i="0" u="none" strike="noStrike" cap="none" spc="0" dirty="0">
                <a:solidFill>
                  <a:srgbClr val="BDDC04"/>
                </a:solidFill>
                <a:latin typeface="Deca Sans"/>
                <a:ea typeface="Deca Sans"/>
                <a:cs typeface="Deca Sans"/>
              </a:rPr>
              <a:t> </a:t>
            </a:r>
            <a:r>
              <a:rPr lang="en-US" sz="3600" b="0" i="0" u="none" strike="noStrike" cap="none" spc="0" dirty="0" err="1">
                <a:solidFill>
                  <a:srgbClr val="BDDC04"/>
                </a:solidFill>
                <a:latin typeface="Deca Sans"/>
                <a:ea typeface="Deca Sans"/>
                <a:cs typeface="Deca Sans"/>
              </a:rPr>
              <a:t>исследования</a:t>
            </a:r>
            <a:r>
              <a:rPr lang="en-US" sz="3600" b="0" i="0" u="none" strike="noStrike" cap="none" spc="0" dirty="0">
                <a:solidFill>
                  <a:srgbClr val="BDDC04"/>
                </a:solidFill>
                <a:latin typeface="Deca Sans"/>
                <a:ea typeface="Deca Sans"/>
                <a:cs typeface="Deca Sans"/>
              </a:rPr>
              <a:t> </a:t>
            </a:r>
            <a:r>
              <a:rPr lang="ru-RU" sz="3600" b="0" i="0" u="none" strike="noStrike" cap="none" spc="0" dirty="0">
                <a:solidFill>
                  <a:srgbClr val="BDDC04"/>
                </a:solidFill>
                <a:latin typeface="Deca Sans"/>
                <a:ea typeface="Deca Sans"/>
                <a:cs typeface="Deca Sans"/>
              </a:rPr>
              <a:t>нейтрино</a:t>
            </a:r>
            <a:endParaRPr lang="ru-RU" sz="1400" dirty="0">
              <a:latin typeface="Deca Sans"/>
            </a:endParaRPr>
          </a:p>
        </p:txBody>
      </p:sp>
      <p:sp>
        <p:nvSpPr>
          <p:cNvPr id="1733972380" name="TextBox 5"/>
          <p:cNvSpPr txBox="1"/>
          <p:nvPr/>
        </p:nvSpPr>
        <p:spPr bwMode="auto">
          <a:xfrm>
            <a:off x="971599" y="4155925"/>
            <a:ext cx="6558847" cy="2441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defRPr/>
            </a:pPr>
            <a:r>
              <a:rPr lang="ru-RU" sz="1600">
                <a:solidFill>
                  <a:srgbClr val="005792"/>
                </a:solidFill>
                <a:latin typeface="Deca Sans"/>
              </a:rPr>
              <a:t>Хусаинов Темирлан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Нейтринная астрономия</a:t>
            </a:r>
            <a:b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</a:b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251520" y="1059582"/>
            <a:ext cx="9145016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Традиционная астрономия изучает Вселенную с помощью электромагнитного излучения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: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от радиоволн до гамма-квантов. Однако многие области космоса непрозрачны для света, тогда как нейтрино способны покидать их практически без взаимодействия с окружающим веществом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C1A825-4098-4383-B232-6B9CF38D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0</a:t>
            </a:fld>
            <a:endParaRPr lang="ru-RU"/>
          </a:p>
        </p:txBody>
      </p:sp>
      <p:pic>
        <p:nvPicPr>
          <p:cNvPr id="8194" name="Picture 2" descr="Thinking big Ongoing and future high and ultra-high-energy neutrino observatories.">
            <a:extLst>
              <a:ext uri="{FF2B5EF4-FFF2-40B4-BE49-F238E27FC236}">
                <a16:creationId xmlns:a16="http://schemas.microsoft.com/office/drawing/2014/main" id="{759E9EFF-93A4-45CD-B552-24F3BC7A32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1"/>
          <a:stretch/>
        </p:blipFill>
        <p:spPr bwMode="auto">
          <a:xfrm>
            <a:off x="1309217" y="1959682"/>
            <a:ext cx="7029622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0">
            <a:extLst>
              <a:ext uri="{FF2B5EF4-FFF2-40B4-BE49-F238E27FC236}">
                <a16:creationId xmlns:a16="http://schemas.microsoft.com/office/drawing/2014/main" id="{FB99732E-CB3F-440A-AE6E-D0B4D3C8248E}"/>
              </a:ext>
            </a:extLst>
          </p:cNvPr>
          <p:cNvSpPr txBox="1"/>
          <p:nvPr/>
        </p:nvSpPr>
        <p:spPr bwMode="auto">
          <a:xfrm>
            <a:off x="251520" y="4904185"/>
            <a:ext cx="7056784" cy="13692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defRPr/>
            </a:pP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Discovering the neutrino sky</a:t>
            </a:r>
            <a:r>
              <a:rPr lang="ru-RU" sz="1100" dirty="0">
                <a:solidFill>
                  <a:schemeClr val="bg1"/>
                </a:solidFill>
                <a:latin typeface="Deca Sans"/>
                <a:cs typeface="DecoType Naskh"/>
              </a:rPr>
              <a:t> (2025) </a:t>
            </a: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https://cerncourier.com/discovering-the-neutrino-sky/</a:t>
            </a:r>
            <a:endParaRPr lang="ru-RU" sz="1100" dirty="0">
              <a:solidFill>
                <a:schemeClr val="bg1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4768943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179512" y="195486"/>
            <a:ext cx="4752528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Обнаружение солнечных нейтрино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179512" y="1203598"/>
            <a:ext cx="3456384" cy="295232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Для обнаружения солнечных нейтрино требовались огромная масса мишени и длительное накопление данных.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Homestake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Experiment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в 1968 году использовал около 600 тонн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перхлорэтилена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в подземной шахте глубиной более километра.</a:t>
            </a: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В результате помимо детектирования солнечных нейтрино был обнаружен также их «дефицит».</a:t>
            </a: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454E479-E353-44B9-8931-A7C12D806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1</a:t>
            </a:fld>
            <a:endParaRPr lang="ru-RU"/>
          </a:p>
        </p:txBody>
      </p:sp>
      <p:pic>
        <p:nvPicPr>
          <p:cNvPr id="1026" name="Picture 2" descr="Experiments on Neutrinos">
            <a:extLst>
              <a:ext uri="{FF2B5EF4-FFF2-40B4-BE49-F238E27FC236}">
                <a16:creationId xmlns:a16="http://schemas.microsoft.com/office/drawing/2014/main" id="{101DACEB-A161-489A-A5F3-FD0176383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059583"/>
            <a:ext cx="3047492" cy="244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John Bahcall and Ray Davis Photographs">
            <a:extLst>
              <a:ext uri="{FF2B5EF4-FFF2-40B4-BE49-F238E27FC236}">
                <a16:creationId xmlns:a16="http://schemas.microsoft.com/office/drawing/2014/main" id="{31E5F5F3-D57B-4C5F-A0EB-9D6675322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579" y="1059583"/>
            <a:ext cx="1822722" cy="244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9290C4-61EC-40B9-BDDF-08EDD85339B0}"/>
              </a:ext>
            </a:extLst>
          </p:cNvPr>
          <p:cNvSpPr txBox="1"/>
          <p:nvPr/>
        </p:nvSpPr>
        <p:spPr>
          <a:xfrm>
            <a:off x="4353168" y="3675893"/>
            <a:ext cx="4575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ru-RU" sz="1600" dirty="0">
                <a:solidFill>
                  <a:srgbClr val="665E5D"/>
                </a:solidFill>
                <a:latin typeface="Deca Sans"/>
              </a:rPr>
              <a:t>В 2002 году один из авторов эксперимента </a:t>
            </a:r>
            <a:r>
              <a:rPr lang="ru-RU" sz="1600" dirty="0" err="1">
                <a:solidFill>
                  <a:srgbClr val="665E5D"/>
                </a:solidFill>
                <a:latin typeface="Deca Sans"/>
              </a:rPr>
              <a:t>Реймонд</a:t>
            </a:r>
            <a:r>
              <a:rPr lang="ru-RU" sz="1600" dirty="0">
                <a:solidFill>
                  <a:srgbClr val="665E5D"/>
                </a:solidFill>
                <a:latin typeface="Deca Sans"/>
              </a:rPr>
              <a:t> Дейвис получил нобелевскую премию по физике</a:t>
            </a:r>
          </a:p>
        </p:txBody>
      </p:sp>
    </p:spTree>
    <p:extLst>
      <p:ext uri="{BB962C8B-B14F-4D97-AF65-F5344CB8AC3E}">
        <p14:creationId xmlns:p14="http://schemas.microsoft.com/office/powerpoint/2010/main" val="17151007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Осцилляции нейтрино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251520" y="1419622"/>
            <a:ext cx="4104456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Идею нейтринных осцилляций в 1957 году выдвинул Бруно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Понтекорво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.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Нейтрино рождается как смесь всех трех </a:t>
            </a:r>
            <a:br>
              <a:rPr lang="en-US" sz="1600" dirty="0">
                <a:solidFill>
                  <a:srgbClr val="005792"/>
                </a:solidFill>
                <a:latin typeface="Deca Sans"/>
              </a:rPr>
            </a:br>
            <a:r>
              <a:rPr lang="ru-RU" sz="1600" dirty="0">
                <a:solidFill>
                  <a:srgbClr val="005792"/>
                </a:solidFill>
                <a:latin typeface="Deca Sans"/>
              </a:rPr>
              <a:t>типов (</a:t>
            </a:r>
            <a:r>
              <a:rPr lang="en-US" sz="1600" dirty="0">
                <a:solidFill>
                  <a:srgbClr val="0057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, e, </a:t>
            </a:r>
            <a:r>
              <a:rPr lang="el-GR" sz="1600" dirty="0">
                <a:solidFill>
                  <a:srgbClr val="0057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1600" dirty="0">
                <a:solidFill>
                  <a:srgbClr val="0057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. Во время движения в пространстве разные «ароматы» распространяются с разными скоростями.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70FEE675-A52F-4B97-A0CF-2EB09D513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987574"/>
            <a:ext cx="1362730" cy="3518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Понтекорво, Бруно Максимович — Википедия">
            <a:extLst>
              <a:ext uri="{FF2B5EF4-FFF2-40B4-BE49-F238E27FC236}">
                <a16:creationId xmlns:a16="http://schemas.microsoft.com/office/drawing/2014/main" id="{71868381-D812-4EA3-954D-2C63C0B41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87574"/>
            <a:ext cx="2908393" cy="3595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25DBDB1-2730-40CB-8CAE-7DBD30F7D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42104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" name="TextBox 15">
            <a:extLst>
              <a:ext uri="{FF2B5EF4-FFF2-40B4-BE49-F238E27FC236}">
                <a16:creationId xmlns:a16="http://schemas.microsoft.com/office/drawing/2014/main" id="{4D27D657-E697-477D-B4D1-20784A2B9545}"/>
              </a:ext>
            </a:extLst>
          </p:cNvPr>
          <p:cNvSpPr txBox="1"/>
          <p:nvPr/>
        </p:nvSpPr>
        <p:spPr bwMode="auto">
          <a:xfrm>
            <a:off x="179512" y="1203598"/>
            <a:ext cx="3816424" cy="280831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en-US" sz="1600" dirty="0" err="1">
                <a:solidFill>
                  <a:srgbClr val="005792"/>
                </a:solidFill>
                <a:latin typeface="Deca Sans"/>
              </a:rPr>
              <a:t>KamiokaNDE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был экспериментом по изучению распада нуклонов, построенным в 1983 год в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Камиоке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на глубине 1000 метров под землей, на нем впервые были зарегистрированы нейтрино от сверхновых.</a:t>
            </a: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Super-</a:t>
            </a:r>
            <a:r>
              <a:rPr lang="en-US" sz="1600" dirty="0" err="1">
                <a:solidFill>
                  <a:srgbClr val="005792"/>
                </a:solidFill>
                <a:latin typeface="Deca Sans"/>
              </a:rPr>
              <a:t>Kamiokande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стал эволюцией проекта и в этом эксперименте впервые в истории были обнаружены осцилляции нейтрино.</a:t>
            </a:r>
          </a:p>
        </p:txBody>
      </p:sp>
      <p:sp>
        <p:nvSpPr>
          <p:cNvPr id="299622702" name="Заголовок 11"/>
          <p:cNvSpPr txBox="1"/>
          <p:nvPr/>
        </p:nvSpPr>
        <p:spPr bwMode="auto">
          <a:xfrm>
            <a:off x="179512" y="195486"/>
            <a:ext cx="4752528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Обсерватория </a:t>
            </a:r>
            <a:r>
              <a:rPr lang="ru-RU" sz="2400" dirty="0" err="1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Камиок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454E479-E353-44B9-8931-A7C12D806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3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8496222-9177-4F3B-814B-A9BF812570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19201" r="14563"/>
          <a:stretch/>
        </p:blipFill>
        <p:spPr>
          <a:xfrm>
            <a:off x="3981568" y="1203598"/>
            <a:ext cx="4896544" cy="3211397"/>
          </a:xfrm>
          <a:prstGeom prst="rect">
            <a:avLst/>
          </a:prstGeom>
        </p:spPr>
      </p:pic>
      <p:sp>
        <p:nvSpPr>
          <p:cNvPr id="8" name="TextBox 10">
            <a:extLst>
              <a:ext uri="{FF2B5EF4-FFF2-40B4-BE49-F238E27FC236}">
                <a16:creationId xmlns:a16="http://schemas.microsoft.com/office/drawing/2014/main" id="{7194B0FC-1B64-4CA9-8B9B-996C3553084F}"/>
              </a:ext>
            </a:extLst>
          </p:cNvPr>
          <p:cNvSpPr txBox="1"/>
          <p:nvPr/>
        </p:nvSpPr>
        <p:spPr bwMode="auto">
          <a:xfrm>
            <a:off x="251520" y="4904185"/>
            <a:ext cx="7056784" cy="13692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defRPr/>
            </a:pP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The Hyper-</a:t>
            </a:r>
            <a:r>
              <a:rPr lang="en-US" sz="1100" dirty="0" err="1">
                <a:solidFill>
                  <a:schemeClr val="bg1"/>
                </a:solidFill>
                <a:latin typeface="Deca Sans"/>
                <a:cs typeface="DecoType Naskh"/>
              </a:rPr>
              <a:t>Kamiokande</a:t>
            </a: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 Project: Preparing for Discovery </a:t>
            </a:r>
            <a:r>
              <a:rPr lang="ru-RU" sz="1100" dirty="0">
                <a:solidFill>
                  <a:schemeClr val="bg1"/>
                </a:solidFill>
                <a:latin typeface="Deca Sans"/>
                <a:cs typeface="DecoType Naskh"/>
              </a:rPr>
              <a:t>(2025) </a:t>
            </a: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https://agenda.infn.it/event/46400/</a:t>
            </a:r>
            <a:endParaRPr lang="ru-RU" sz="1100" dirty="0">
              <a:solidFill>
                <a:schemeClr val="bg1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31794405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424847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Другие подземные телескопы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C1A825-4098-4383-B232-6B9CF38D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4</a:t>
            </a:fld>
            <a:endParaRPr lang="ru-RU"/>
          </a:p>
        </p:txBody>
      </p:sp>
      <p:pic>
        <p:nvPicPr>
          <p:cNvPr id="2050" name="Picture 2" descr="China's giant underground neutrino lab prepares to probe cosmic mysteries">
            <a:extLst>
              <a:ext uri="{FF2B5EF4-FFF2-40B4-BE49-F238E27FC236}">
                <a16:creationId xmlns:a16="http://schemas.microsoft.com/office/drawing/2014/main" id="{657A5042-1D53-45B9-9C80-65ACAE287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236" y="1035761"/>
            <a:ext cx="4252292" cy="239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Sudbury Neutrino Observatory in Sudbury | Atlas Obscura">
            <a:extLst>
              <a:ext uri="{FF2B5EF4-FFF2-40B4-BE49-F238E27FC236}">
                <a16:creationId xmlns:a16="http://schemas.microsoft.com/office/drawing/2014/main" id="{05AD3E50-3A54-4303-85E4-C79EED892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035761"/>
            <a:ext cx="2376264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5">
            <a:extLst>
              <a:ext uri="{FF2B5EF4-FFF2-40B4-BE49-F238E27FC236}">
                <a16:creationId xmlns:a16="http://schemas.microsoft.com/office/drawing/2014/main" id="{61078381-D05D-435B-A600-622D4521B3F3}"/>
              </a:ext>
            </a:extLst>
          </p:cNvPr>
          <p:cNvSpPr txBox="1"/>
          <p:nvPr/>
        </p:nvSpPr>
        <p:spPr bwMode="auto">
          <a:xfrm>
            <a:off x="971600" y="3532220"/>
            <a:ext cx="2952328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SNO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(нейтринная обсерватория в Садбери)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,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1000 тонн воды 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Подтвердила осцилляции нейтрино в 2001 году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1DB3D34D-9B01-419D-A99E-568B796A721A}"/>
              </a:ext>
            </a:extLst>
          </p:cNvPr>
          <p:cNvSpPr txBox="1"/>
          <p:nvPr/>
        </p:nvSpPr>
        <p:spPr bwMode="auto">
          <a:xfrm>
            <a:off x="4463480" y="3549532"/>
            <a:ext cx="4680520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JUNO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(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Цзянмэньская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подземная нейтринная обсерватория), 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20000 тонн жидкого сцинтиллятора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Первые физические результаты всего за 2 месяца работы детектора</a:t>
            </a:r>
          </a:p>
        </p:txBody>
      </p:sp>
    </p:spTree>
    <p:extLst>
      <p:ext uri="{BB962C8B-B14F-4D97-AF65-F5344CB8AC3E}">
        <p14:creationId xmlns:p14="http://schemas.microsoft.com/office/powerpoint/2010/main" val="976307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Телескопы в естественной среде обитания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C1A825-4098-4383-B232-6B9CF38D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5</a:t>
            </a:fld>
            <a:endParaRPr lang="ru-RU"/>
          </a:p>
        </p:txBody>
      </p:sp>
      <p:pic>
        <p:nvPicPr>
          <p:cNvPr id="1026" name="Picture 2" descr="IceCube – IceCube">
            <a:extLst>
              <a:ext uri="{FF2B5EF4-FFF2-40B4-BE49-F238E27FC236}">
                <a16:creationId xmlns:a16="http://schemas.microsoft.com/office/drawing/2014/main" id="{92D36AE8-0F54-4D3C-B719-4843CB54E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31590"/>
            <a:ext cx="2939759" cy="220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M3NeT - ACME">
            <a:extLst>
              <a:ext uri="{FF2B5EF4-FFF2-40B4-BE49-F238E27FC236}">
                <a16:creationId xmlns:a16="http://schemas.microsoft.com/office/drawing/2014/main" id="{67D73BE8-0E76-422E-A2E9-E9537818F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297895"/>
            <a:ext cx="3124970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Artist's view of Baikal-GVD as operated in the season 2018. | Download  Scientific Diagram">
            <a:extLst>
              <a:ext uri="{FF2B5EF4-FFF2-40B4-BE49-F238E27FC236}">
                <a16:creationId xmlns:a16="http://schemas.microsoft.com/office/drawing/2014/main" id="{CA508877-19E7-445D-B24F-0D2691BC2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059582"/>
            <a:ext cx="2451072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5">
            <a:extLst>
              <a:ext uri="{FF2B5EF4-FFF2-40B4-BE49-F238E27FC236}">
                <a16:creationId xmlns:a16="http://schemas.microsoft.com/office/drawing/2014/main" id="{FFFEF33D-AAC3-4B81-A48C-D1A5D55219D9}"/>
              </a:ext>
            </a:extLst>
          </p:cNvPr>
          <p:cNvSpPr txBox="1"/>
          <p:nvPr/>
        </p:nvSpPr>
        <p:spPr bwMode="auto">
          <a:xfrm>
            <a:off x="683568" y="3615135"/>
            <a:ext cx="1800200" cy="39677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en-US" sz="1600" dirty="0" err="1">
                <a:solidFill>
                  <a:srgbClr val="005792"/>
                </a:solidFill>
                <a:latin typeface="Deca Sans"/>
              </a:rPr>
              <a:t>IceCube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, Антарктида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FCA3B915-5664-4536-8A58-A68A94532775}"/>
              </a:ext>
            </a:extLst>
          </p:cNvPr>
          <p:cNvSpPr txBox="1"/>
          <p:nvPr/>
        </p:nvSpPr>
        <p:spPr bwMode="auto">
          <a:xfrm>
            <a:off x="3167844" y="3615135"/>
            <a:ext cx="2808312" cy="3377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 algn="ctr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Baikal-GVD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, озеро Байкал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9" name="TextBox 15">
            <a:extLst>
              <a:ext uri="{FF2B5EF4-FFF2-40B4-BE49-F238E27FC236}">
                <a16:creationId xmlns:a16="http://schemas.microsoft.com/office/drawing/2014/main" id="{891E238F-5BCC-4266-BBE0-84BE4800681C}"/>
              </a:ext>
            </a:extLst>
          </p:cNvPr>
          <p:cNvSpPr txBox="1"/>
          <p:nvPr/>
        </p:nvSpPr>
        <p:spPr bwMode="auto">
          <a:xfrm>
            <a:off x="6026473" y="3615135"/>
            <a:ext cx="2808312" cy="54079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 algn="ctr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KM3NeT,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Средиземное море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496477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C1A825-4098-4383-B232-6B9CF38D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16</a:t>
            </a:fld>
            <a:endParaRPr lang="ru-RU"/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41018D76-3DD2-495C-A3BE-752763E47AF1}"/>
              </a:ext>
            </a:extLst>
          </p:cNvPr>
          <p:cNvSpPr txBox="1"/>
          <p:nvPr/>
        </p:nvSpPr>
        <p:spPr bwMode="auto">
          <a:xfrm>
            <a:off x="1079612" y="2211710"/>
            <a:ext cx="6984776" cy="126796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 algn="ctr">
              <a:defRPr/>
            </a:pPr>
            <a:r>
              <a:rPr lang="ru-RU" sz="4800" dirty="0">
                <a:solidFill>
                  <a:srgbClr val="005792"/>
                </a:solidFill>
                <a:latin typeface="Deca Sans"/>
              </a:rPr>
              <a:t>Спасибо за внимание!</a:t>
            </a:r>
            <a:endParaRPr lang="en-US" sz="48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3600" dirty="0">
              <a:solidFill>
                <a:srgbClr val="005792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13255061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Зачем изучать нейтрино?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467544" y="1275606"/>
            <a:ext cx="2304256" cy="216024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Нейтрино это одни из самых распространённых частиц во Вселенной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.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Их свойства связаны с фундаментальными вопросами современной физики: происхождением массы, асимметрией между веществом и антивеществом и возможной новой физикой за пределами Стандартной модели.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FCCE8E9-3F29-4FCB-B509-720757DD4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203" y="1347744"/>
            <a:ext cx="4261722" cy="2397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89FEF7C-F386-465B-B55A-9F9E87932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2</a:t>
            </a:fld>
            <a:endParaRPr lang="ru-RU"/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91763EAD-BA7E-45FB-B698-816F1F45B3E3}"/>
              </a:ext>
            </a:extLst>
          </p:cNvPr>
          <p:cNvSpPr txBox="1"/>
          <p:nvPr/>
        </p:nvSpPr>
        <p:spPr bwMode="auto">
          <a:xfrm>
            <a:off x="3275856" y="3847356"/>
            <a:ext cx="3744416" cy="129614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defRPr/>
            </a:pPr>
            <a:r>
              <a:rPr lang="ru-RU" sz="1400" dirty="0">
                <a:solidFill>
                  <a:srgbClr val="665E5D"/>
                </a:solidFill>
                <a:latin typeface="Deca Sans"/>
                <a:cs typeface="DecoType Naskh"/>
              </a:rPr>
              <a:t>Письмо Вольфганга Паули о гипотетических нейтральных частицах, которые могли бы объяснить энергетический спектр бета-распада</a:t>
            </a:r>
            <a:endParaRPr lang="ru-RU" sz="1400" dirty="0">
              <a:latin typeface="Deca Sans"/>
            </a:endParaRPr>
          </a:p>
        </p:txBody>
      </p:sp>
      <p:pic>
        <p:nvPicPr>
          <p:cNvPr id="3074" name="Picture 2" descr="ПАУЛИ Вольфганг (Wolfgang Pauli) | Объединение учителей Санкт-Петербурга">
            <a:extLst>
              <a:ext uri="{FF2B5EF4-FFF2-40B4-BE49-F238E27FC236}">
                <a16:creationId xmlns:a16="http://schemas.microsoft.com/office/drawing/2014/main" id="{D12E2F63-9FE3-400D-84E8-60255436F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347744"/>
            <a:ext cx="1690631" cy="2397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88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Первое наблюдение нейтрино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251520" y="1059582"/>
            <a:ext cx="4896544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В 1956 году Клайд Коуэн и Фредерик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Райнс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использовали мощный поток антинейтрино от ядерного реактора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.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Установка состояла из двух полиэтиленовых баков с водой, объемом по </a:t>
            </a:r>
            <a:r>
              <a:rPr lang="ru-RU" sz="1600" b="1" dirty="0">
                <a:solidFill>
                  <a:srgbClr val="005792"/>
                </a:solidFill>
                <a:latin typeface="Deca Sans"/>
              </a:rPr>
              <a:t>200 л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и детектора с несколькими тоннами жидкого сцинтиллятора. Они искали характерную последовательность сигналов, возникающую при обратном бета-распаде. </a:t>
            </a:r>
          </a:p>
        </p:txBody>
      </p:sp>
      <p:pic>
        <p:nvPicPr>
          <p:cNvPr id="2050" name="Picture 2" descr="Cowan–Reines neutrino experiment - Wikipedia">
            <a:extLst>
              <a:ext uri="{FF2B5EF4-FFF2-40B4-BE49-F238E27FC236}">
                <a16:creationId xmlns:a16="http://schemas.microsoft.com/office/drawing/2014/main" id="{B6E2E0B8-BDC8-401B-8DFC-CBCA170204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57"/>
          <a:stretch/>
        </p:blipFill>
        <p:spPr bwMode="auto">
          <a:xfrm>
            <a:off x="5265922" y="1082564"/>
            <a:ext cx="3454967" cy="2174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0613EB2C-C78C-441D-A923-03E9D1D1C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111" y="3039033"/>
            <a:ext cx="3928944" cy="1856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FDF22C9-C5E6-4F47-8898-8988CD9F0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3</a:t>
            </a:fld>
            <a:endParaRPr lang="ru-RU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9BCB168-D901-4D28-8AE9-A50AC6B0E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87744"/>
              </p:ext>
            </p:extLst>
          </p:nvPr>
        </p:nvGraphicFramePr>
        <p:xfrm>
          <a:off x="5771501" y="4000444"/>
          <a:ext cx="2353526" cy="56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BCB168-D901-4D28-8AE9-A50AC6B0E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1501" y="4000444"/>
                        <a:ext cx="2353526" cy="56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0">
            <a:extLst>
              <a:ext uri="{FF2B5EF4-FFF2-40B4-BE49-F238E27FC236}">
                <a16:creationId xmlns:a16="http://schemas.microsoft.com/office/drawing/2014/main" id="{2DABA98E-0840-48DF-A532-13654812438B}"/>
              </a:ext>
            </a:extLst>
          </p:cNvPr>
          <p:cNvSpPr txBox="1"/>
          <p:nvPr/>
        </p:nvSpPr>
        <p:spPr bwMode="auto">
          <a:xfrm>
            <a:off x="5076056" y="3358140"/>
            <a:ext cx="3744416" cy="43783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defRPr/>
            </a:pPr>
            <a:r>
              <a:rPr lang="ru-RU" sz="1400" dirty="0">
                <a:solidFill>
                  <a:srgbClr val="665E5D"/>
                </a:solidFill>
                <a:latin typeface="Deca Sans"/>
                <a:cs typeface="DecoType Naskh"/>
              </a:rPr>
              <a:t>Авторы проекта «Полтергейст» рядом со своей установкой</a:t>
            </a:r>
            <a:endParaRPr lang="ru-RU" sz="1400" dirty="0"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3156418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Определение спиральности нейтрино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251520" y="1356331"/>
            <a:ext cx="4104456" cy="18002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К концу 1958 году было известно, что слабое взаимодействие нарушает зеркальную симметрию, однако спиральность нейтрино оставалась неизвестной. Морис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Гольдхабер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предложил метод её косвенного измерения через реакцию электронного захвата в ядрах европия. 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C0BB553-2F35-4606-B4FA-11FC6ACC6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4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7F8FDF3-AB8C-4D8E-ABB9-6ADFA2D5D3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101" y="4089024"/>
            <a:ext cx="7597798" cy="67823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6642091C-073A-426F-B420-08FB43DB5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56331"/>
            <a:ext cx="1810544" cy="278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08364791-7636-4721-B5A4-78CB30D98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523" y="1356331"/>
            <a:ext cx="2079709" cy="2777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10">
            <a:extLst>
              <a:ext uri="{FF2B5EF4-FFF2-40B4-BE49-F238E27FC236}">
                <a16:creationId xmlns:a16="http://schemas.microsoft.com/office/drawing/2014/main" id="{8ECB8237-D67D-471D-85B9-69D94F156339}"/>
              </a:ext>
            </a:extLst>
          </p:cNvPr>
          <p:cNvSpPr txBox="1"/>
          <p:nvPr/>
        </p:nvSpPr>
        <p:spPr bwMode="auto">
          <a:xfrm>
            <a:off x="251520" y="4904185"/>
            <a:ext cx="7056784" cy="13692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defRPr/>
            </a:pPr>
            <a:r>
              <a:rPr lang="ru-RU" sz="1100" dirty="0">
                <a:solidFill>
                  <a:schemeClr val="bg1"/>
                </a:solidFill>
                <a:latin typeface="Deca Sans"/>
                <a:cs typeface="DecoType Naskh"/>
              </a:rPr>
              <a:t>Спиральность нейтрино (2016) </a:t>
            </a:r>
            <a:r>
              <a:rPr lang="en-US" sz="1100" dirty="0">
                <a:solidFill>
                  <a:schemeClr val="bg1"/>
                </a:solidFill>
                <a:latin typeface="Deca Sans"/>
                <a:cs typeface="DecoType Naskh"/>
              </a:rPr>
              <a:t>http://nuclphys.sinp.msu.ru/spargalka/033a.htm</a:t>
            </a:r>
            <a:endParaRPr lang="ru-RU" sz="1100" dirty="0">
              <a:solidFill>
                <a:schemeClr val="bg1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23536828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3888432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Двойной бета-распад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507025" y="1203598"/>
            <a:ext cx="8435280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В 1935 году Мария Гёпперт-Майер в своей работе впервые указала на возможность существования процесса двухнейтринного двойного бета-распада.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В 1937 </a:t>
            </a:r>
            <a:r>
              <a:rPr lang="ru-RU" sz="1600" dirty="0" err="1">
                <a:solidFill>
                  <a:srgbClr val="005792"/>
                </a:solidFill>
                <a:latin typeface="Deca Sans"/>
              </a:rPr>
              <a:t>Этторе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Майорана показал, что теория бета распада остается верной, если допустить существование только одного типа нейтрино, которое не имеет античастицы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D5FEA33-E758-46BE-B1A0-D44837792E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23"/>
          <a:stretch/>
        </p:blipFill>
        <p:spPr>
          <a:xfrm>
            <a:off x="507025" y="2522376"/>
            <a:ext cx="3016471" cy="2199334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9B1B2DC-47F3-468F-B4DE-93965A8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5</a:t>
            </a:fld>
            <a:endParaRPr lang="ru-RU"/>
          </a:p>
        </p:txBody>
      </p:sp>
      <p:pic>
        <p:nvPicPr>
          <p:cNvPr id="4098" name="Picture 2" descr="Мария Гёпперт-Майер — Циклопедия">
            <a:extLst>
              <a:ext uri="{FF2B5EF4-FFF2-40B4-BE49-F238E27FC236}">
                <a16:creationId xmlns:a16="http://schemas.microsoft.com/office/drawing/2014/main" id="{EDFE93F9-4755-485D-B698-BC2183273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516201"/>
            <a:ext cx="1529747" cy="220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Майорана, Этторе — Википедия">
            <a:extLst>
              <a:ext uri="{FF2B5EF4-FFF2-40B4-BE49-F238E27FC236}">
                <a16:creationId xmlns:a16="http://schemas.microsoft.com/office/drawing/2014/main" id="{3ED57543-23B2-4376-9AD3-DA3C93276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280" y="2499742"/>
            <a:ext cx="1724926" cy="220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90021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8778119-8B38-41CE-B9E2-5A842CF22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030" y="914056"/>
            <a:ext cx="2992998" cy="247559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752999D-4412-4A4F-A9E7-C8561F971BE2}"/>
              </a:ext>
            </a:extLst>
          </p:cNvPr>
          <p:cNvSpPr txBox="1"/>
          <p:nvPr/>
        </p:nvSpPr>
        <p:spPr>
          <a:xfrm>
            <a:off x="4355976" y="3327913"/>
            <a:ext cx="4896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solidFill>
                  <a:srgbClr val="005792"/>
                </a:solidFill>
                <a:latin typeface="Deca Sans"/>
              </a:rPr>
              <a:t>Эдвард </a:t>
            </a:r>
            <a:r>
              <a:rPr lang="ru-RU" sz="1800" dirty="0" err="1">
                <a:solidFill>
                  <a:srgbClr val="005792"/>
                </a:solidFill>
                <a:latin typeface="Deca Sans"/>
              </a:rPr>
              <a:t>Матеосян</a:t>
            </a:r>
            <a:r>
              <a:rPr lang="ru-RU" sz="1800" dirty="0">
                <a:solidFill>
                  <a:srgbClr val="005792"/>
                </a:solidFill>
                <a:latin typeface="Deca Sans"/>
              </a:rPr>
              <a:t> и Морис </a:t>
            </a:r>
            <a:r>
              <a:rPr lang="ru-RU" sz="1800" dirty="0" err="1">
                <a:solidFill>
                  <a:srgbClr val="005792"/>
                </a:solidFill>
                <a:latin typeface="Deca Sans"/>
              </a:rPr>
              <a:t>Гольдхабер</a:t>
            </a:r>
            <a:r>
              <a:rPr lang="ru-RU" sz="1800" dirty="0">
                <a:solidFill>
                  <a:srgbClr val="005792"/>
                </a:solidFill>
                <a:latin typeface="Deca Sans"/>
              </a:rPr>
              <a:t>, 1960-е</a:t>
            </a:r>
          </a:p>
          <a:p>
            <a:r>
              <a:rPr lang="en-US" sz="1800" dirty="0">
                <a:solidFill>
                  <a:srgbClr val="005792"/>
                </a:solidFill>
                <a:latin typeface="Deca Sans"/>
              </a:rPr>
              <a:t>Ca-48</a:t>
            </a:r>
            <a:endParaRPr lang="ru-RU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5112568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defTabSz="914318">
              <a:lnSpc>
                <a:spcPts val="2400"/>
              </a:lnSpc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Первые эксперименты по исследованию двойного бета-распада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1B0AED8-FC2D-4502-A47F-9B7B343A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6</a:t>
            </a:fld>
            <a:endParaRPr lang="ru-RU"/>
          </a:p>
        </p:txBody>
      </p:sp>
      <p:pic>
        <p:nvPicPr>
          <p:cNvPr id="14" name="Объект 3">
            <a:extLst>
              <a:ext uri="{FF2B5EF4-FFF2-40B4-BE49-F238E27FC236}">
                <a16:creationId xmlns:a16="http://schemas.microsoft.com/office/drawing/2014/main" id="{490A2554-B839-4874-9AA4-6E19A3EA68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843" y="1166045"/>
            <a:ext cx="3060075" cy="154032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CF4765-4D7F-4E10-8982-1A89D4700E11}"/>
              </a:ext>
            </a:extLst>
          </p:cNvPr>
          <p:cNvSpPr txBox="1"/>
          <p:nvPr/>
        </p:nvSpPr>
        <p:spPr>
          <a:xfrm>
            <a:off x="800220" y="2897190"/>
            <a:ext cx="2907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5792"/>
                </a:solidFill>
                <a:latin typeface="Deca Sans"/>
              </a:rPr>
              <a:t>Эдвард </a:t>
            </a:r>
            <a:r>
              <a:rPr lang="ru-RU" dirty="0" err="1">
                <a:solidFill>
                  <a:srgbClr val="005792"/>
                </a:solidFill>
                <a:latin typeface="Deca Sans"/>
              </a:rPr>
              <a:t>Файерман</a:t>
            </a:r>
            <a:r>
              <a:rPr lang="en-US" dirty="0">
                <a:solidFill>
                  <a:srgbClr val="005792"/>
                </a:solidFill>
                <a:latin typeface="Deca Sans"/>
              </a:rPr>
              <a:t>,</a:t>
            </a:r>
            <a:r>
              <a:rPr lang="ru-RU" dirty="0">
                <a:solidFill>
                  <a:srgbClr val="005792"/>
                </a:solidFill>
                <a:latin typeface="Deca Sans"/>
              </a:rPr>
              <a:t> </a:t>
            </a:r>
            <a:r>
              <a:rPr lang="en-US" dirty="0">
                <a:solidFill>
                  <a:srgbClr val="005792"/>
                </a:solidFill>
                <a:latin typeface="Deca Sans"/>
              </a:rPr>
              <a:t>1948</a:t>
            </a:r>
          </a:p>
          <a:p>
            <a:r>
              <a:rPr lang="en-US" dirty="0">
                <a:solidFill>
                  <a:srgbClr val="005792"/>
                </a:solidFill>
                <a:latin typeface="Deca Sans"/>
              </a:rPr>
              <a:t>Sn-124</a:t>
            </a:r>
            <a:r>
              <a:rPr lang="ru-RU" dirty="0">
                <a:solidFill>
                  <a:srgbClr val="005792"/>
                </a:solidFill>
                <a:latin typeface="Deca Sans"/>
              </a:rPr>
              <a:t> (</a:t>
            </a:r>
            <a:r>
              <a:rPr lang="en-US" dirty="0">
                <a:solidFill>
                  <a:srgbClr val="005792"/>
                </a:solidFill>
                <a:latin typeface="Deca Sans"/>
              </a:rPr>
              <a:t>~ </a:t>
            </a:r>
            <a:r>
              <a:rPr lang="ru-RU" dirty="0">
                <a:solidFill>
                  <a:srgbClr val="005792"/>
                </a:solidFill>
                <a:latin typeface="Deca Sans"/>
              </a:rPr>
              <a:t>50 %)</a:t>
            </a:r>
            <a:r>
              <a:rPr lang="en-US" dirty="0">
                <a:solidFill>
                  <a:srgbClr val="005792"/>
                </a:solidFill>
                <a:latin typeface="Deca Sans"/>
              </a:rPr>
              <a:t> </a:t>
            </a:r>
            <a:endParaRPr lang="ru-RU" dirty="0">
              <a:solidFill>
                <a:srgbClr val="005792"/>
              </a:solidFill>
              <a:latin typeface="Deca Sans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57FDF39-D1D6-4B1D-8B7F-5ECDBBC1F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82224"/>
              </p:ext>
            </p:extLst>
          </p:nvPr>
        </p:nvGraphicFramePr>
        <p:xfrm>
          <a:off x="893997" y="3549347"/>
          <a:ext cx="2331989" cy="58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57FDF39-D1D6-4B1D-8B7F-5ECDBBC1F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997" y="3549347"/>
                        <a:ext cx="2331989" cy="582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21DFC64-84AA-4B57-BDBD-917843A63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91753"/>
              </p:ext>
            </p:extLst>
          </p:nvPr>
        </p:nvGraphicFramePr>
        <p:xfrm>
          <a:off x="6517528" y="4132040"/>
          <a:ext cx="1872576" cy="58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57200" progId="Equation.DSMT4">
                  <p:embed/>
                </p:oleObj>
              </mc:Choice>
              <mc:Fallback>
                <p:oleObj name="Equation" r:id="rId7" imgW="1460160" imgH="457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121DFC64-84AA-4B57-BDBD-917843A63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7528" y="4132040"/>
                        <a:ext cx="1872576" cy="586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F10AC69B-C532-47E4-A79E-70CE836B0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54487"/>
              </p:ext>
            </p:extLst>
          </p:nvPr>
        </p:nvGraphicFramePr>
        <p:xfrm>
          <a:off x="4442915" y="4118549"/>
          <a:ext cx="1842345" cy="58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457200" progId="Equation.DSMT4">
                  <p:embed/>
                </p:oleObj>
              </mc:Choice>
              <mc:Fallback>
                <p:oleObj name="Equation" r:id="rId9" imgW="1434960" imgH="457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F10AC69B-C532-47E4-A79E-70CE836B0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2915" y="4118549"/>
                        <a:ext cx="1842345" cy="58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23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5040560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Современный статус двойного бета-распада</a:t>
            </a:r>
            <a:endParaRPr lang="ru-RU" sz="2400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6926404" y="3577782"/>
            <a:ext cx="2217595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LEGEND-200 (1000)</a:t>
            </a:r>
          </a:p>
          <a:p>
            <a:pPr lvl="0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Ge-76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Более </a:t>
            </a:r>
            <a:r>
              <a:rPr lang="ru-RU" sz="1600" b="1" dirty="0">
                <a:solidFill>
                  <a:srgbClr val="005792"/>
                </a:solidFill>
                <a:latin typeface="Deca Sans"/>
              </a:rPr>
              <a:t>сотни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 германиевых детекторов</a:t>
            </a:r>
            <a:endParaRPr lang="en-US" sz="1600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1B0AED8-FC2D-4502-A47F-9B7B343A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7</a:t>
            </a:fld>
            <a:endParaRPr lang="ru-RU"/>
          </a:p>
        </p:txBody>
      </p:sp>
      <p:pic>
        <p:nvPicPr>
          <p:cNvPr id="3076" name="Picture 4" descr="CUORE Experiment in Italy Narrows Search for Theorized Particle Process –  Berkeley Lab News Center">
            <a:extLst>
              <a:ext uri="{FF2B5EF4-FFF2-40B4-BE49-F238E27FC236}">
                <a16:creationId xmlns:a16="http://schemas.microsoft.com/office/drawing/2014/main" id="{7077C5CC-BE61-4FCC-B144-4F1F883BD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535" y="1139288"/>
            <a:ext cx="3128025" cy="226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NEMO 3: the goals, results and legacy – CERN Courier">
            <a:extLst>
              <a:ext uri="{FF2B5EF4-FFF2-40B4-BE49-F238E27FC236}">
                <a16:creationId xmlns:a16="http://schemas.microsoft.com/office/drawing/2014/main" id="{E11D64B8-7D2C-4EED-A14A-64F3F7D6E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044056"/>
            <a:ext cx="2909560" cy="240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15">
            <a:extLst>
              <a:ext uri="{FF2B5EF4-FFF2-40B4-BE49-F238E27FC236}">
                <a16:creationId xmlns:a16="http://schemas.microsoft.com/office/drawing/2014/main" id="{3DFC164B-9CE7-4D3B-A8BE-C883AE48AC55}"/>
              </a:ext>
            </a:extLst>
          </p:cNvPr>
          <p:cNvSpPr txBox="1"/>
          <p:nvPr/>
        </p:nvSpPr>
        <p:spPr bwMode="auto">
          <a:xfrm>
            <a:off x="251520" y="3577782"/>
            <a:ext cx="2808312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NEMO-3, </a:t>
            </a:r>
            <a:r>
              <a:rPr lang="ru-RU" sz="1600" dirty="0">
                <a:solidFill>
                  <a:srgbClr val="005792"/>
                </a:solidFill>
                <a:latin typeface="Deca Sans"/>
              </a:rPr>
              <a:t>подземная лаборатория в Модане, Обнаружены 2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υ</a:t>
            </a:r>
            <a:r>
              <a:rPr lang="el-GR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ββ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-</a:t>
            </a: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распады для</a:t>
            </a:r>
          </a:p>
          <a:p>
            <a:pPr lvl="0">
              <a:defRPr/>
            </a:pPr>
            <a:r>
              <a:rPr lang="ru-RU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7 ядер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F13D67EB-B5AA-4E35-A535-605DF07F438F}"/>
              </a:ext>
            </a:extLst>
          </p:cNvPr>
          <p:cNvSpPr txBox="1"/>
          <p:nvPr/>
        </p:nvSpPr>
        <p:spPr bwMode="auto">
          <a:xfrm>
            <a:off x="3679160" y="3577782"/>
            <a:ext cx="2634773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Подземная лаборатория в Модане</a:t>
            </a:r>
            <a:endParaRPr lang="en-US" sz="1600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Достигнута температура </a:t>
            </a:r>
            <a:r>
              <a:rPr lang="ru-RU" sz="1600" b="1" dirty="0">
                <a:solidFill>
                  <a:srgbClr val="005792"/>
                </a:solidFill>
                <a:latin typeface="Deca Sans"/>
              </a:rPr>
              <a:t>6 </a:t>
            </a:r>
            <a:r>
              <a:rPr lang="ru-RU" sz="1600" b="1" dirty="0" err="1">
                <a:solidFill>
                  <a:srgbClr val="005792"/>
                </a:solidFill>
                <a:latin typeface="Deca Sans"/>
              </a:rPr>
              <a:t>мК</a:t>
            </a:r>
            <a:endParaRPr lang="en-US" sz="1600" b="1" dirty="0">
              <a:solidFill>
                <a:srgbClr val="005792"/>
              </a:solidFill>
              <a:latin typeface="Deca Sans"/>
            </a:endParaRP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</a:endParaRPr>
          </a:p>
        </p:txBody>
      </p:sp>
      <p:pic>
        <p:nvPicPr>
          <p:cNvPr id="6150" name="Picture 6">
            <a:extLst>
              <a:ext uri="{FF2B5EF4-FFF2-40B4-BE49-F238E27FC236}">
                <a16:creationId xmlns:a16="http://schemas.microsoft.com/office/drawing/2014/main" id="{BF4CD374-09DD-4D28-B2F6-F1958CE8B2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38"/>
          <a:stretch/>
        </p:blipFill>
        <p:spPr bwMode="auto">
          <a:xfrm>
            <a:off x="7029959" y="1044056"/>
            <a:ext cx="1507359" cy="240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9504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251520" y="195486"/>
            <a:ext cx="5040560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Исследования </a:t>
            </a:r>
            <a:r>
              <a:rPr lang="en-US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Zr-96</a:t>
            </a: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 </a:t>
            </a:r>
            <a:endParaRPr lang="ru-RU" sz="2400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5083694" y="3720281"/>
            <a:ext cx="3662863" cy="61279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 algn="ctr">
              <a:defRPr/>
            </a:pPr>
            <a:r>
              <a:rPr lang="ru-RU" sz="1600" dirty="0">
                <a:solidFill>
                  <a:srgbClr val="665E5D"/>
                </a:solidFill>
                <a:latin typeface="Deca Sans"/>
              </a:rPr>
              <a:t>Экспериментальная установка СНЕГ в Баксанской нейтринной обсерватории</a:t>
            </a:r>
            <a:endParaRPr lang="en-US" sz="1600" dirty="0">
              <a:solidFill>
                <a:srgbClr val="665E5D"/>
              </a:solidFill>
              <a:latin typeface="Deca Sans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1B0AED8-FC2D-4502-A47F-9B7B343A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8</a:t>
            </a:fld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C0852E5-4E3B-92C3-CE95-420B88E95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5126" y="1461777"/>
            <a:ext cx="2228873" cy="2055301"/>
          </a:xfrm>
          <a:prstGeom prst="rect">
            <a:avLst/>
          </a:prstGeom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B5DBDCD6-ADE9-4F33-AC2F-584D52FD08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27" r="23250"/>
          <a:stretch/>
        </p:blipFill>
        <p:spPr bwMode="auto">
          <a:xfrm>
            <a:off x="4457678" y="1476036"/>
            <a:ext cx="2228873" cy="199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5">
            <a:extLst>
              <a:ext uri="{FF2B5EF4-FFF2-40B4-BE49-F238E27FC236}">
                <a16:creationId xmlns:a16="http://schemas.microsoft.com/office/drawing/2014/main" id="{BD752E3B-7DE3-42A9-A38C-4937C30EE15B}"/>
              </a:ext>
            </a:extLst>
          </p:cNvPr>
          <p:cNvSpPr txBox="1"/>
          <p:nvPr/>
        </p:nvSpPr>
        <p:spPr bwMode="auto">
          <a:xfrm>
            <a:off x="251520" y="938375"/>
            <a:ext cx="4206158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en-US" sz="1600" dirty="0">
                <a:solidFill>
                  <a:srgbClr val="005792"/>
                </a:solidFill>
                <a:latin typeface="Deca Sans"/>
              </a:rPr>
              <a:t>Zr-96: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Топ-2 энергия распада </a:t>
            </a:r>
            <a:r>
              <a:rPr lang="en-US" sz="1600" dirty="0">
                <a:solidFill>
                  <a:srgbClr val="005792"/>
                </a:solidFill>
                <a:latin typeface="Deca Sans"/>
              </a:rPr>
              <a:t>3356 keV.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Период полураспада 2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υ</a:t>
            </a:r>
            <a:r>
              <a:rPr lang="el-GR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ββ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 = </a:t>
            </a:r>
            <a:r>
              <a:rPr lang="en-US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2.35·10</a:t>
            </a:r>
            <a:r>
              <a:rPr lang="en-US" sz="1600" b="1" baseline="300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19</a:t>
            </a:r>
            <a:r>
              <a:rPr lang="ru-RU" sz="1600" baseline="300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 </a:t>
            </a:r>
            <a:r>
              <a:rPr lang="ru-RU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лет</a:t>
            </a: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 (9.4 г)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Содержание в природе - 2.8%</a:t>
            </a: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В наших образцах – </a:t>
            </a:r>
            <a:r>
              <a:rPr lang="ru-RU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88%</a:t>
            </a: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 (178 г)</a:t>
            </a: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Обнаружен самый редкий одиночный бета-распад: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      Период полураспада 2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υ</a:t>
            </a:r>
            <a:r>
              <a:rPr lang="el-GR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ββ</a:t>
            </a:r>
            <a:r>
              <a:rPr lang="en-US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 = </a:t>
            </a:r>
            <a:r>
              <a:rPr lang="en-US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2.</a:t>
            </a:r>
            <a:r>
              <a:rPr lang="ru-RU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27</a:t>
            </a:r>
            <a:r>
              <a:rPr lang="en-US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·10</a:t>
            </a:r>
            <a:r>
              <a:rPr lang="ru-RU" sz="1600" b="1" baseline="300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20 </a:t>
            </a:r>
            <a:r>
              <a:rPr lang="ru-RU" sz="1600" b="1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лет</a:t>
            </a:r>
          </a:p>
          <a:p>
            <a:pPr lvl="0">
              <a:defRPr/>
            </a:pPr>
            <a:endParaRPr lang="ru-RU" sz="1600" dirty="0">
              <a:solidFill>
                <a:srgbClr val="005792"/>
              </a:solidFill>
              <a:latin typeface="Deca Sans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В планах:</a:t>
            </a:r>
          </a:p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  <a:cs typeface="Times New Roman" panose="02020603050405020304" pitchFamily="18" charset="0"/>
              </a:rPr>
              <a:t>Болометры из циркония, которые позволят искать безнейтринный двойной бета-распад</a:t>
            </a:r>
          </a:p>
          <a:p>
            <a:pPr lvl="0">
              <a:defRPr/>
            </a:pPr>
            <a:endParaRPr lang="ru-RU" sz="1600" baseline="30000" dirty="0">
              <a:solidFill>
                <a:srgbClr val="005792"/>
              </a:solidFill>
              <a:latin typeface="Deca Sans"/>
            </a:endParaRPr>
          </a:p>
        </p:txBody>
      </p:sp>
    </p:spTree>
    <p:extLst>
      <p:ext uri="{BB962C8B-B14F-4D97-AF65-F5344CB8AC3E}">
        <p14:creationId xmlns:p14="http://schemas.microsoft.com/office/powerpoint/2010/main" val="3234000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9622702" name="Заголовок 11"/>
          <p:cNvSpPr txBox="1"/>
          <p:nvPr/>
        </p:nvSpPr>
        <p:spPr bwMode="auto">
          <a:xfrm>
            <a:off x="179512" y="195486"/>
            <a:ext cx="4752528" cy="720080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Autofit/>
          </a:bodyPr>
          <a:lstStyle/>
          <a:p>
            <a:pPr lvl="0" defTabSz="914318">
              <a:lnSpc>
                <a:spcPts val="2400"/>
              </a:lnSpc>
              <a:spcBef>
                <a:spcPts val="0"/>
              </a:spcBef>
              <a:defRPr/>
            </a:pPr>
            <a:r>
              <a:rPr lang="ru-RU" sz="2400" dirty="0">
                <a:solidFill>
                  <a:schemeClr val="bg1"/>
                </a:solidFill>
                <a:latin typeface="Deca Sans"/>
                <a:ea typeface="+mj-ea"/>
                <a:cs typeface="+mj-cs"/>
              </a:rPr>
              <a:t>Открытие мюонного нейтрино</a:t>
            </a:r>
            <a:endParaRPr lang="ru-RU" dirty="0"/>
          </a:p>
        </p:txBody>
      </p:sp>
      <p:sp>
        <p:nvSpPr>
          <p:cNvPr id="605082314" name="TextBox 15"/>
          <p:cNvSpPr txBox="1"/>
          <p:nvPr/>
        </p:nvSpPr>
        <p:spPr bwMode="auto">
          <a:xfrm>
            <a:off x="179512" y="1203598"/>
            <a:ext cx="3816424" cy="23042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005792"/>
                </a:solidFill>
                <a:latin typeface="Deca Sans"/>
              </a:rPr>
              <a:t>В эксперименте использовался пучок энергичных протонов AGS для создания потока пи-мезонов. По пути они распадались на мюоны и нейтрино, но только последние частицы могли пройти сквозь стену и попасть в искровую камеру. Там удар нейтрино о алюминиевые пластины создавал мюонные искровые следы, которые можно было обнаружить и сфотографировать, доказывая существование мюонных нейтрино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454E479-E353-44B9-8931-A7C12D806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A0C35-08A6-4DD9-9F15-61F397920FA1}" type="slidenum">
              <a:rPr lang="ru-RU" smtClean="0"/>
              <a:t>9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49097F8-B157-45C9-A982-7EA54580E5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416" y="2826963"/>
            <a:ext cx="2101433" cy="1850953"/>
          </a:xfrm>
          <a:prstGeom prst="rect">
            <a:avLst/>
          </a:prstGeom>
        </p:spPr>
      </p:pic>
      <p:pic>
        <p:nvPicPr>
          <p:cNvPr id="2050" name="Picture 2" descr="photo of AGS">
            <a:extLst>
              <a:ext uri="{FF2B5EF4-FFF2-40B4-BE49-F238E27FC236}">
                <a16:creationId xmlns:a16="http://schemas.microsoft.com/office/drawing/2014/main" id="{D2866CC3-EDB6-401B-9FE3-86D9AFBC9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120" y="940704"/>
            <a:ext cx="4355976" cy="1861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2F7F8E-AC6C-42D4-948A-9BC22F08D34A}"/>
              </a:ext>
            </a:extLst>
          </p:cNvPr>
          <p:cNvSpPr txBox="1"/>
          <p:nvPr/>
        </p:nvSpPr>
        <p:spPr>
          <a:xfrm>
            <a:off x="6462329" y="3122824"/>
            <a:ext cx="251544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ru-RU" sz="1600" dirty="0">
                <a:solidFill>
                  <a:srgbClr val="665E5D"/>
                </a:solidFill>
                <a:latin typeface="Deca Sans"/>
              </a:rPr>
              <a:t>В 1988 году Леон </a:t>
            </a:r>
            <a:r>
              <a:rPr lang="ru-RU" sz="1600" dirty="0" err="1">
                <a:solidFill>
                  <a:srgbClr val="665E5D"/>
                </a:solidFill>
                <a:latin typeface="Deca Sans"/>
              </a:rPr>
              <a:t>Ледерман</a:t>
            </a:r>
            <a:r>
              <a:rPr lang="ru-RU" sz="1600" dirty="0">
                <a:solidFill>
                  <a:srgbClr val="665E5D"/>
                </a:solidFill>
                <a:latin typeface="Deca Sans"/>
              </a:rPr>
              <a:t>, Мелвин Шварц и Джек </a:t>
            </a:r>
            <a:r>
              <a:rPr lang="ru-RU" sz="1600" dirty="0" err="1">
                <a:solidFill>
                  <a:srgbClr val="665E5D"/>
                </a:solidFill>
                <a:latin typeface="Deca Sans"/>
              </a:rPr>
              <a:t>Стейнберг</a:t>
            </a:r>
            <a:r>
              <a:rPr lang="ru-RU" sz="1600" dirty="0">
                <a:solidFill>
                  <a:srgbClr val="665E5D"/>
                </a:solidFill>
                <a:latin typeface="Deca Sans"/>
              </a:rPr>
              <a:t> получили нобелевскую премию по физике</a:t>
            </a:r>
          </a:p>
        </p:txBody>
      </p:sp>
    </p:spTree>
    <p:extLst>
      <p:ext uri="{BB962C8B-B14F-4D97-AF65-F5344CB8AC3E}">
        <p14:creationId xmlns:p14="http://schemas.microsoft.com/office/powerpoint/2010/main" val="2308481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theme/theme1.xml><?xml version="1.0" encoding="utf-8"?>
<a:theme xmlns:a="http://schemas.openxmlformats.org/drawingml/2006/main" name="Theme DLNP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6</TotalTime>
  <Words>743</Words>
  <Application>Microsoft Office PowerPoint</Application>
  <PresentationFormat>Экран (16:9)</PresentationFormat>
  <Paragraphs>89</Paragraphs>
  <Slides>16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Deca Sans</vt:lpstr>
      <vt:lpstr>Times New Roman</vt:lpstr>
      <vt:lpstr>Theme DLNP2</vt:lpstr>
      <vt:lpstr>Equation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Темирлан Хусаинов</cp:lastModifiedBy>
  <cp:revision>73</cp:revision>
  <dcterms:created xsi:type="dcterms:W3CDTF">2021-05-26T05:58:11Z</dcterms:created>
  <dcterms:modified xsi:type="dcterms:W3CDTF">2026-06-02T18:59:01Z</dcterms:modified>
</cp:coreProperties>
</file>